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98" w:type="dxa"/>
        <w:tblInd w:w="-176" w:type="dxa"/>
        <w:tblLook w:val="04A0" w:firstRow="1" w:lastRow="0" w:firstColumn="1" w:lastColumn="0" w:noHBand="0" w:noVBand="1"/>
      </w:tblPr>
      <w:tblGrid>
        <w:gridCol w:w="3720"/>
        <w:gridCol w:w="6878"/>
      </w:tblGrid>
      <w:tr w:rsidR="002F7E33" w:rsidRPr="00B62A9F" w14:paraId="0F70246A" w14:textId="77777777" w:rsidTr="00D7789C">
        <w:trPr>
          <w:trHeight w:val="1863"/>
        </w:trPr>
        <w:tc>
          <w:tcPr>
            <w:tcW w:w="3720" w:type="dxa"/>
            <w:shd w:val="clear" w:color="auto" w:fill="auto"/>
          </w:tcPr>
          <w:p w14:paraId="25A53A19" w14:textId="77777777" w:rsidR="002F7E33" w:rsidRPr="00B62A9F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bookmarkStart w:id="0" w:name="_Hlk148952448"/>
            <w:bookmarkStart w:id="1" w:name="_GoBack"/>
            <w:bookmarkEnd w:id="1"/>
            <w:r w:rsidRPr="00B62A9F">
              <w:rPr>
                <w:b/>
                <w:sz w:val="26"/>
                <w:szCs w:val="26"/>
              </w:rPr>
              <w:t>SỞ GIÁO DỤC VÀ ĐÀO TẠO</w:t>
            </w:r>
          </w:p>
          <w:p w14:paraId="4EB29D6F" w14:textId="77777777" w:rsidR="002F7E33" w:rsidRPr="00B62A9F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C31B466" wp14:editId="79E2883D">
                      <wp:simplePos x="0" y="0"/>
                      <wp:positionH relativeFrom="margin">
                        <wp:posOffset>543560</wp:posOffset>
                      </wp:positionH>
                      <wp:positionV relativeFrom="paragraph">
                        <wp:posOffset>187960</wp:posOffset>
                      </wp:positionV>
                      <wp:extent cx="1009650" cy="0"/>
                      <wp:effectExtent l="0" t="0" r="19050" b="19050"/>
                      <wp:wrapNone/>
                      <wp:docPr id="16" name="AutoShape 1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1C7F58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77" o:spid="_x0000_s1026" type="#_x0000_t32" style="position:absolute;margin-left:42.8pt;margin-top:14.8pt;width:79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IOq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">
                      <w10:wrap anchorx="margin"/>
                    </v:shape>
                  </w:pict>
                </mc:Fallback>
              </mc:AlternateContent>
            </w:r>
            <w:r w:rsidRPr="00B62A9F">
              <w:rPr>
                <w:b/>
                <w:sz w:val="26"/>
                <w:szCs w:val="26"/>
              </w:rPr>
              <w:t>TỈNH BÀ RỊA – VŨNG TÀU</w:t>
            </w:r>
          </w:p>
          <w:p w14:paraId="354E88B0" w14:textId="77777777" w:rsidR="002F7E33" w:rsidRPr="00B62A9F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  <w:p w14:paraId="20DE87DB" w14:textId="1C444035" w:rsidR="002F7E33" w:rsidRPr="00F13176" w:rsidRDefault="002F7E33" w:rsidP="00D7789C">
            <w:pPr>
              <w:spacing w:line="288" w:lineRule="auto"/>
              <w:jc w:val="center"/>
              <w:rPr>
                <w:sz w:val="26"/>
                <w:szCs w:val="26"/>
                <w:lang w:val="vi-VN"/>
              </w:rPr>
            </w:pPr>
            <w:r w:rsidRPr="00B62A9F">
              <w:rPr>
                <w:b/>
                <w:sz w:val="26"/>
                <w:szCs w:val="26"/>
              </w:rPr>
              <w:t xml:space="preserve">ĐỀ </w:t>
            </w:r>
            <w:r>
              <w:rPr>
                <w:b/>
                <w:sz w:val="26"/>
                <w:szCs w:val="26"/>
                <w:lang w:val="vi-VN"/>
              </w:rPr>
              <w:t xml:space="preserve">MINH HỌA 10 </w:t>
            </w:r>
          </w:p>
        </w:tc>
        <w:tc>
          <w:tcPr>
            <w:tcW w:w="6878" w:type="dxa"/>
            <w:shd w:val="clear" w:color="auto" w:fill="auto"/>
          </w:tcPr>
          <w:p w14:paraId="140E8DB7" w14:textId="77777777" w:rsidR="002F7E33" w:rsidRPr="00F13176" w:rsidRDefault="002F7E33" w:rsidP="00D7789C">
            <w:pPr>
              <w:spacing w:line="264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 xml:space="preserve">KỲ THI TUYỂN SINH LỚP 10 THPT </w:t>
            </w:r>
          </w:p>
          <w:p w14:paraId="0D5F5EF4" w14:textId="77777777" w:rsidR="002F7E33" w:rsidRPr="005F4D89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918E8A" wp14:editId="2515F9B5">
                      <wp:simplePos x="0" y="0"/>
                      <wp:positionH relativeFrom="margin">
                        <wp:posOffset>1600835</wp:posOffset>
                      </wp:positionH>
                      <wp:positionV relativeFrom="paragraph">
                        <wp:posOffset>183676</wp:posOffset>
                      </wp:positionV>
                      <wp:extent cx="1009650" cy="0"/>
                      <wp:effectExtent l="0" t="0" r="19050" b="19050"/>
                      <wp:wrapNone/>
                      <wp:docPr id="15" name="AutoShape 1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1045E8" id="AutoShape 1478" o:spid="_x0000_s1026" type="#_x0000_t32" style="position:absolute;margin-left:126.05pt;margin-top:14.45pt;width:79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HKH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">
                      <w10:wrap anchorx="margin"/>
                    </v:shape>
                  </w:pict>
                </mc:Fallback>
              </mc:AlternateContent>
            </w:r>
            <w:r w:rsidRPr="00F13176">
              <w:rPr>
                <w:b/>
                <w:sz w:val="26"/>
                <w:szCs w:val="26"/>
                <w:lang w:val="vi-VN"/>
              </w:rPr>
              <w:t>NĂM HỌC 202</w:t>
            </w:r>
            <w:r>
              <w:rPr>
                <w:b/>
                <w:sz w:val="26"/>
                <w:szCs w:val="26"/>
                <w:lang w:val="vi-VN"/>
              </w:rPr>
              <w:t>4</w:t>
            </w:r>
            <w:r w:rsidRPr="00F13176">
              <w:rPr>
                <w:b/>
                <w:sz w:val="26"/>
                <w:szCs w:val="26"/>
                <w:lang w:val="vi-VN"/>
              </w:rPr>
              <w:t xml:space="preserve"> – 202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</w:p>
          <w:p w14:paraId="1ECA7655" w14:textId="77777777" w:rsidR="002F7E33" w:rsidRPr="00F13176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>ĐỀ THI MÔN: TOÁN (Chung)</w:t>
            </w:r>
          </w:p>
          <w:p w14:paraId="582A5D7D" w14:textId="77777777" w:rsidR="002F7E33" w:rsidRPr="00F13176" w:rsidRDefault="002F7E33" w:rsidP="00D7789C">
            <w:pPr>
              <w:spacing w:line="288" w:lineRule="auto"/>
              <w:jc w:val="center"/>
              <w:rPr>
                <w:rFonts w:ascii="TimesNewRomanPS-ItalicMT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</w:pPr>
            <w:r w:rsidRPr="00F13176">
              <w:rPr>
                <w:rFonts w:ascii="TimesNewRomanPS-ItalicMT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  <w:t>Thời gian làm bài: 120 phút, không kể thời gian giao đề</w:t>
            </w:r>
          </w:p>
          <w:p w14:paraId="6C51709B" w14:textId="77777777" w:rsidR="002F7E33" w:rsidRPr="005F4D89" w:rsidRDefault="002F7E33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sz w:val="26"/>
                <w:szCs w:val="26"/>
              </w:rPr>
              <w:t xml:space="preserve">Ngày thi: </w:t>
            </w:r>
            <w:r>
              <w:rPr>
                <w:b/>
                <w:sz w:val="26"/>
                <w:szCs w:val="26"/>
                <w:lang w:val="vi-VN"/>
              </w:rPr>
              <w:t>..............</w:t>
            </w:r>
          </w:p>
          <w:p w14:paraId="0B59CF3E" w14:textId="77777777" w:rsidR="002F7E33" w:rsidRPr="00B62A9F" w:rsidRDefault="002F7E33" w:rsidP="00D7789C">
            <w:pPr>
              <w:spacing w:line="288" w:lineRule="auto"/>
              <w:jc w:val="center"/>
              <w:rPr>
                <w:color w:val="FF0000"/>
                <w:sz w:val="26"/>
                <w:szCs w:val="26"/>
              </w:rPr>
            </w:pPr>
          </w:p>
        </w:tc>
      </w:tr>
    </w:tbl>
    <w:p w14:paraId="49D28F33" w14:textId="77777777" w:rsidR="0063479D" w:rsidRPr="006D6AB2" w:rsidRDefault="00C01A19" w:rsidP="00A0667A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sz w:val="26"/>
          <w:szCs w:val="26"/>
          <w:lang w:val="sv-SE"/>
        </w:rPr>
        <w:t>Bài 1 (2,</w:t>
      </w:r>
      <w:r w:rsidR="006B2BBB" w:rsidRPr="006D6AB2">
        <w:rPr>
          <w:rStyle w:val="Strong"/>
          <w:sz w:val="26"/>
          <w:szCs w:val="26"/>
          <w:lang w:val="sv-SE"/>
        </w:rPr>
        <w:t>5</w:t>
      </w:r>
      <w:r w:rsidRPr="006D6AB2">
        <w:rPr>
          <w:rStyle w:val="Strong"/>
          <w:sz w:val="26"/>
          <w:szCs w:val="26"/>
          <w:lang w:val="sv-SE"/>
        </w:rPr>
        <w:t xml:space="preserve"> điểm).</w: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p w14:paraId="2DCC6AED" w14:textId="54536672" w:rsidR="0063479D" w:rsidRPr="006D6AB2" w:rsidRDefault="00350A7B" w:rsidP="00FC35DD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 </w:t>
      </w:r>
      <w:r w:rsidR="0063479D" w:rsidRPr="006D6AB2">
        <w:rPr>
          <w:rStyle w:val="Strong"/>
          <w:b w:val="0"/>
          <w:sz w:val="26"/>
          <w:szCs w:val="26"/>
          <w:lang w:val="sv-SE"/>
        </w:rPr>
        <w:t xml:space="preserve">a) </w:t>
      </w:r>
      <w:r w:rsidR="00C01A19" w:rsidRPr="006D6AB2">
        <w:rPr>
          <w:rStyle w:val="Strong"/>
          <w:b w:val="0"/>
          <w:sz w:val="26"/>
          <w:szCs w:val="26"/>
          <w:lang w:val="sv-SE"/>
        </w:rPr>
        <w:t>Giải phương trình</w:t>
      </w:r>
      <w:r w:rsidR="0063479D" w:rsidRPr="006D6AB2">
        <w:rPr>
          <w:rStyle w:val="Strong"/>
          <w:b w:val="0"/>
          <w:sz w:val="26"/>
          <w:szCs w:val="26"/>
          <w:lang w:val="sv-SE"/>
        </w:rPr>
        <w:t xml:space="preserve"> </w:t>
      </w:r>
      <w:r w:rsidR="008B3BDB" w:rsidRPr="006D6AB2">
        <w:rPr>
          <w:position w:val="-6"/>
          <w:sz w:val="26"/>
          <w:szCs w:val="26"/>
        </w:rPr>
        <w:object w:dxaOrig="1719" w:dyaOrig="360" w14:anchorId="1AAFE5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pt" o:ole="">
            <v:imagedata r:id="rId8" o:title=""/>
          </v:shape>
          <o:OLEObject Type="Embed" ProgID="Equation.DSMT4" ShapeID="_x0000_i1025" DrawAspect="Content" ObjectID="_1776346367" r:id="rId9"/>
        </w:object>
      </w:r>
      <w:r w:rsidR="0063479D"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p w14:paraId="162EBFF2" w14:textId="1A8A0428" w:rsidR="0063479D" w:rsidRPr="006D6AB2" w:rsidRDefault="00350A7B" w:rsidP="00FC35DD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</w:t>
      </w:r>
      <w:r w:rsidR="0063479D" w:rsidRPr="006D6AB2">
        <w:rPr>
          <w:rStyle w:val="Strong"/>
          <w:b w:val="0"/>
          <w:sz w:val="26"/>
          <w:szCs w:val="26"/>
          <w:lang w:val="sv-SE"/>
        </w:rPr>
        <w:t xml:space="preserve"> b) Giải </w:t>
      </w:r>
      <w:r w:rsidR="00C01A19" w:rsidRPr="006D6AB2">
        <w:rPr>
          <w:rStyle w:val="Strong"/>
          <w:b w:val="0"/>
          <w:sz w:val="26"/>
          <w:szCs w:val="26"/>
          <w:lang w:val="sv-SE"/>
        </w:rPr>
        <w:t xml:space="preserve">hệ phương trình </w:t>
      </w:r>
      <w:r w:rsidR="008B3BDB" w:rsidRPr="006D6AB2">
        <w:rPr>
          <w:position w:val="-36"/>
          <w:sz w:val="26"/>
          <w:szCs w:val="26"/>
        </w:rPr>
        <w:object w:dxaOrig="1400" w:dyaOrig="859" w14:anchorId="690D9851">
          <v:shape id="_x0000_i1026" type="#_x0000_t75" style="width:69.75pt;height:42.75pt" o:ole="">
            <v:imagedata r:id="rId10" o:title=""/>
          </v:shape>
          <o:OLEObject Type="Embed" ProgID="Equation.DSMT4" ShapeID="_x0000_i1026" DrawAspect="Content" ObjectID="_1776346368" r:id="rId11"/>
        </w:object>
      </w:r>
      <w:r w:rsidR="00C01A19" w:rsidRPr="006D6AB2">
        <w:rPr>
          <w:rStyle w:val="Strong"/>
          <w:b w:val="0"/>
          <w:sz w:val="26"/>
          <w:szCs w:val="26"/>
          <w:lang w:val="sv-SE"/>
        </w:rPr>
        <w:tab/>
      </w:r>
      <w:bookmarkStart w:id="2" w:name="MTBlankEqn"/>
      <w:r w:rsidR="00C01A19" w:rsidRPr="006D6AB2">
        <w:rPr>
          <w:rStyle w:val="Strong"/>
          <w:b w:val="0"/>
          <w:sz w:val="26"/>
          <w:szCs w:val="26"/>
          <w:lang w:val="sv-SE"/>
        </w:rPr>
        <w:tab/>
      </w:r>
    </w:p>
    <w:p w14:paraId="1A866316" w14:textId="114AD18C" w:rsidR="00C01A19" w:rsidRPr="006D6AB2" w:rsidRDefault="00350A7B" w:rsidP="00FC35DD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</w:t>
      </w:r>
      <w:r w:rsidR="0063479D" w:rsidRPr="006D6AB2">
        <w:rPr>
          <w:rStyle w:val="Strong"/>
          <w:b w:val="0"/>
          <w:sz w:val="26"/>
          <w:szCs w:val="26"/>
          <w:lang w:val="sv-SE"/>
        </w:rPr>
        <w:t xml:space="preserve"> c) </w:t>
      </w:r>
      <w:r w:rsidR="00C42AFB" w:rsidRPr="006D6AB2">
        <w:rPr>
          <w:rStyle w:val="Strong"/>
          <w:b w:val="0"/>
          <w:sz w:val="26"/>
          <w:szCs w:val="26"/>
          <w:lang w:val="sv-SE"/>
        </w:rPr>
        <w:t>Rút gọn biểu thức</w:t>
      </w:r>
      <w:r w:rsidR="00B269F6" w:rsidRPr="006D6AB2">
        <w:rPr>
          <w:rStyle w:val="Strong"/>
          <w:b w:val="0"/>
          <w:sz w:val="26"/>
          <w:szCs w:val="26"/>
          <w:lang w:val="sv-SE"/>
        </w:rPr>
        <w:t xml:space="preserve"> </w:t>
      </w:r>
      <w:bookmarkEnd w:id="2"/>
      <w:r w:rsidR="008B3BDB" w:rsidRPr="006D6AB2">
        <w:rPr>
          <w:position w:val="-30"/>
          <w:sz w:val="26"/>
          <w:szCs w:val="26"/>
        </w:rPr>
        <w:object w:dxaOrig="3280" w:dyaOrig="800" w14:anchorId="499943A7">
          <v:shape id="_x0000_i1027" type="#_x0000_t75" style="width:164.25pt;height:40.5pt" o:ole="">
            <v:imagedata r:id="rId12" o:title=""/>
          </v:shape>
          <o:OLEObject Type="Embed" ProgID="Equation.DSMT4" ShapeID="_x0000_i1027" DrawAspect="Content" ObjectID="_1776346369" r:id="rId13"/>
        </w:object>
      </w:r>
      <w:bookmarkEnd w:id="0"/>
    </w:p>
    <w:p w14:paraId="3093F100" w14:textId="2492021A" w:rsidR="00C01A19" w:rsidRPr="006D6AB2" w:rsidRDefault="00C10E7A" w:rsidP="00A0667A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bookmarkStart w:id="3" w:name="_Hlk149017652"/>
      <w:r w:rsidRPr="006D6AB2">
        <w:rPr>
          <w:rStyle w:val="Strong"/>
          <w:color w:val="000000" w:themeColor="text1"/>
          <w:sz w:val="26"/>
          <w:szCs w:val="26"/>
          <w:lang w:val="sv-SE"/>
        </w:rPr>
        <w:t>Bài 2 (2</w:t>
      </w:r>
      <w:r w:rsidR="00C01A19" w:rsidRPr="006D6AB2">
        <w:rPr>
          <w:rStyle w:val="Strong"/>
          <w:color w:val="000000" w:themeColor="text1"/>
          <w:sz w:val="26"/>
          <w:szCs w:val="26"/>
          <w:lang w:val="sv-SE"/>
        </w:rPr>
        <w:t>,</w:t>
      </w:r>
      <w:r w:rsidRPr="006D6AB2">
        <w:rPr>
          <w:rStyle w:val="Strong"/>
          <w:color w:val="000000" w:themeColor="text1"/>
          <w:sz w:val="26"/>
          <w:szCs w:val="26"/>
          <w:lang w:val="sv-SE"/>
        </w:rPr>
        <w:t>0</w:t>
      </w:r>
      <w:r w:rsidR="00C01A19" w:rsidRPr="006D6AB2">
        <w:rPr>
          <w:rStyle w:val="Strong"/>
          <w:color w:val="000000" w:themeColor="text1"/>
          <w:sz w:val="26"/>
          <w:szCs w:val="26"/>
          <w:lang w:val="sv-SE"/>
        </w:rPr>
        <w:t xml:space="preserve"> điểm).</w:t>
      </w:r>
      <w:r w:rsidR="00C01A19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Cho hàm số </w:t>
      </w:r>
      <w:r w:rsidR="002256A0" w:rsidRPr="006D6AB2">
        <w:rPr>
          <w:position w:val="-12"/>
          <w:sz w:val="26"/>
          <w:szCs w:val="26"/>
        </w:rPr>
        <w:object w:dxaOrig="740" w:dyaOrig="420" w14:anchorId="17C52A8C">
          <v:shape id="_x0000_i1028" type="#_x0000_t75" style="width:36.75pt;height:21pt" o:ole="">
            <v:imagedata r:id="rId14" o:title=""/>
          </v:shape>
          <o:OLEObject Type="Embed" ProgID="Equation.DSMT4" ShapeID="_x0000_i1028" DrawAspect="Content" ObjectID="_1776346370" r:id="rId15"/>
        </w:object>
      </w:r>
      <w:r w:rsidR="009B051B" w:rsidRPr="006D6AB2">
        <w:rPr>
          <w:position w:val="-12"/>
          <w:sz w:val="26"/>
          <w:szCs w:val="26"/>
          <w:lang w:val="sv-SE"/>
        </w:rPr>
        <w:t xml:space="preserve"> </w:t>
      </w:r>
      <w:r w:rsidR="00C01A19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>có đồ thị là (P).</w:t>
      </w:r>
    </w:p>
    <w:p w14:paraId="369154B5" w14:textId="77777777" w:rsidR="00C01A19" w:rsidRPr="006D6AB2" w:rsidRDefault="00C105CD" w:rsidP="00A0667A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  </w:t>
      </w:r>
      <w:r w:rsidR="00C510B4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</w:t>
      </w: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>a</w:t>
      </w:r>
      <w:r w:rsidR="00C01A19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) </w:t>
      </w:r>
      <w:r w:rsidR="008B475C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>Vẽ</w:t>
      </w:r>
      <w:r w:rsidR="00C01A19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(P)</w:t>
      </w:r>
      <w:r w:rsidR="008B475C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>.</w:t>
      </w:r>
    </w:p>
    <w:p w14:paraId="006B7714" w14:textId="6993FA7F" w:rsidR="00C510B4" w:rsidRPr="006D6AB2" w:rsidRDefault="00350A7B" w:rsidP="00A0667A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  </w:t>
      </w:r>
      <w:r w:rsidR="00C510B4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b) </w:t>
      </w:r>
      <w:r w:rsidR="00D77543"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Tìm m để đường thẳng (d): </w:t>
      </w:r>
      <w:r w:rsidR="006A7F80" w:rsidRPr="006D6AB2">
        <w:rPr>
          <w:position w:val="-12"/>
          <w:sz w:val="26"/>
          <w:szCs w:val="26"/>
        </w:rPr>
        <w:object w:dxaOrig="1760" w:dyaOrig="360" w14:anchorId="01FDFE47">
          <v:shape id="_x0000_i1029" type="#_x0000_t75" style="width:87.75pt;height:18pt" o:ole="">
            <v:imagedata r:id="rId16" o:title=""/>
          </v:shape>
          <o:OLEObject Type="Embed" ProgID="Equation.DSMT4" ShapeID="_x0000_i1029" DrawAspect="Content" ObjectID="_1776346371" r:id="rId17"/>
        </w:object>
      </w:r>
      <w:r w:rsidR="00BB3CE3" w:rsidRPr="006D6AB2">
        <w:rPr>
          <w:sz w:val="26"/>
          <w:szCs w:val="26"/>
          <w:lang w:val="sv-SE"/>
        </w:rPr>
        <w:t xml:space="preserve"> </w:t>
      </w:r>
      <w:r w:rsidR="00D77543" w:rsidRPr="006D6AB2">
        <w:rPr>
          <w:sz w:val="26"/>
          <w:szCs w:val="26"/>
          <w:lang w:val="sv-SE"/>
        </w:rPr>
        <w:t>cắt (P)</w:t>
      </w:r>
      <w:r w:rsidRPr="006D6AB2">
        <w:rPr>
          <w:sz w:val="26"/>
          <w:szCs w:val="26"/>
          <w:lang w:val="sv-SE"/>
        </w:rPr>
        <w:t xml:space="preserve"> tại hai điểm</w:t>
      </w:r>
      <w:bookmarkStart w:id="4" w:name="_Hlk148878549"/>
      <w:r w:rsidR="009B051B" w:rsidRPr="006D6AB2">
        <w:rPr>
          <w:sz w:val="26"/>
          <w:szCs w:val="26"/>
          <w:lang w:val="sv-SE"/>
        </w:rPr>
        <w:t xml:space="preserve"> phân biệt </w:t>
      </w:r>
      <w:r w:rsidR="006A7F80" w:rsidRPr="006D6AB2">
        <w:rPr>
          <w:position w:val="-12"/>
          <w:sz w:val="26"/>
          <w:szCs w:val="26"/>
        </w:rPr>
        <w:object w:dxaOrig="1120" w:dyaOrig="380" w14:anchorId="6360E661">
          <v:shape id="_x0000_i1030" type="#_x0000_t75" style="width:56.25pt;height:18.75pt" o:ole="">
            <v:imagedata r:id="rId18" o:title=""/>
          </v:shape>
          <o:OLEObject Type="Embed" ProgID="Equation.DSMT4" ShapeID="_x0000_i1030" DrawAspect="Content" ObjectID="_1776346372" r:id="rId19"/>
        </w:object>
      </w:r>
      <w:bookmarkEnd w:id="4"/>
      <w:r w:rsidR="006A7F80" w:rsidRPr="006D6AB2">
        <w:rPr>
          <w:sz w:val="26"/>
          <w:szCs w:val="26"/>
          <w:lang w:val="vi-VN"/>
        </w:rPr>
        <w:t xml:space="preserve"> và  </w:t>
      </w:r>
      <w:r w:rsidR="006A7F80" w:rsidRPr="006D6AB2">
        <w:rPr>
          <w:position w:val="-12"/>
          <w:sz w:val="26"/>
          <w:szCs w:val="26"/>
        </w:rPr>
        <w:object w:dxaOrig="1120" w:dyaOrig="380" w14:anchorId="58F397CA">
          <v:shape id="_x0000_i1031" type="#_x0000_t75" style="width:56.25pt;height:18.75pt" o:ole="">
            <v:imagedata r:id="rId20" o:title=""/>
          </v:shape>
          <o:OLEObject Type="Embed" ProgID="Equation.DSMT4" ShapeID="_x0000_i1031" DrawAspect="Content" ObjectID="_1776346373" r:id="rId21"/>
        </w:object>
      </w:r>
      <w:r w:rsidR="006A7F80" w:rsidRPr="006D6AB2">
        <w:rPr>
          <w:sz w:val="26"/>
          <w:szCs w:val="26"/>
          <w:lang w:val="vi-VN"/>
        </w:rPr>
        <w:t>thỏa mãn</w:t>
      </w:r>
      <w:r w:rsidR="009B051B" w:rsidRPr="006D6AB2">
        <w:rPr>
          <w:sz w:val="26"/>
          <w:szCs w:val="26"/>
          <w:lang w:val="sv-SE"/>
        </w:rPr>
        <w:t xml:space="preserve"> điều kiện</w:t>
      </w:r>
      <w:r w:rsidRPr="006D6AB2">
        <w:rPr>
          <w:sz w:val="26"/>
          <w:szCs w:val="26"/>
          <w:lang w:val="sv-SE"/>
        </w:rPr>
        <w:t xml:space="preserve"> </w:t>
      </w:r>
      <w:bookmarkStart w:id="5" w:name="_Hlk148878498"/>
      <w:r w:rsidR="00781F24" w:rsidRPr="006D6AB2">
        <w:rPr>
          <w:position w:val="-12"/>
          <w:sz w:val="26"/>
          <w:szCs w:val="26"/>
        </w:rPr>
        <w:object w:dxaOrig="2320" w:dyaOrig="380" w14:anchorId="7DF8AE0F">
          <v:shape id="_x0000_i1032" type="#_x0000_t75" style="width:116.25pt;height:18.75pt" o:ole="">
            <v:imagedata r:id="rId22" o:title=""/>
          </v:shape>
          <o:OLEObject Type="Embed" ProgID="Equation.DSMT4" ShapeID="_x0000_i1032" DrawAspect="Content" ObjectID="_1776346374" r:id="rId23"/>
        </w:object>
      </w:r>
      <w:bookmarkEnd w:id="5"/>
    </w:p>
    <w:bookmarkEnd w:id="3"/>
    <w:p w14:paraId="6A4C59BC" w14:textId="48F61D10" w:rsidR="002D4953" w:rsidRPr="006D6AB2" w:rsidRDefault="00C01A19" w:rsidP="00BC3AB4">
      <w:pPr>
        <w:pStyle w:val="NormalWeb"/>
        <w:spacing w:before="0" w:beforeAutospacing="0" w:after="0" w:afterAutospacing="0" w:line="360" w:lineRule="auto"/>
        <w:ind w:left="810" w:hanging="810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sz w:val="26"/>
          <w:szCs w:val="26"/>
          <w:lang w:val="sv-SE"/>
        </w:rPr>
        <w:t>Bài 3 (1,5 điểm).</w: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253"/>
      </w:tblGrid>
      <w:tr w:rsidR="002D4953" w:rsidRPr="006D6AB2" w14:paraId="7759AF98" w14:textId="77777777" w:rsidTr="00F84754">
        <w:tc>
          <w:tcPr>
            <w:tcW w:w="5920" w:type="dxa"/>
          </w:tcPr>
          <w:p w14:paraId="379E04ED" w14:textId="7D8A4B36" w:rsidR="002D4953" w:rsidRPr="006D6AB2" w:rsidRDefault="00BC3AB4" w:rsidP="00A0667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a) 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 xml:space="preserve"> </w:t>
            </w:r>
            <w:r w:rsidR="002D4953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Một người ở vị trí A, đi về hướng đông 250m để đến vị trí B, từ B đi về hướng bắc 100m để đến </w:t>
            </w:r>
            <w:r w:rsidR="00C94150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vị trí </w:t>
            </w:r>
            <w:r w:rsidR="002D4953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C, từ C đi về hướng đông 150m để đến </w:t>
            </w:r>
            <w:r w:rsidR="00C94150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vị trí </w:t>
            </w:r>
            <w:r w:rsidR="002D4953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D, rồi từ D tiếp tục đi về hướng bắc 200</w:t>
            </w:r>
            <w:r w:rsidR="000910E9"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m</w:t>
            </w:r>
            <w:r w:rsidR="002D4953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 để đến </w:t>
            </w:r>
            <w:r w:rsidR="00A455F9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vị trí </w:t>
            </w:r>
            <w:r w:rsidR="002D4953"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E. Tính khoảng cách đường chim bay từ A đến E? (Hình vẽ bên)</w:t>
            </w:r>
            <w:r w:rsidR="00781F24"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.</w:t>
            </w:r>
          </w:p>
        </w:tc>
        <w:tc>
          <w:tcPr>
            <w:tcW w:w="4253" w:type="dxa"/>
          </w:tcPr>
          <w:p w14:paraId="442FC307" w14:textId="7D977BCF" w:rsidR="002D4953" w:rsidRPr="006D6AB2" w:rsidRDefault="002D4953" w:rsidP="00A0667A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6D6AB2">
              <w:rPr>
                <w:noProof/>
                <w:sz w:val="26"/>
                <w:szCs w:val="26"/>
              </w:rPr>
              <w:drawing>
                <wp:inline distT="0" distB="0" distL="0" distR="0" wp14:anchorId="4D026F10" wp14:editId="111A433C">
                  <wp:extent cx="2514599" cy="1679713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523" cy="1679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BE3964" w14:textId="64AC0BC3" w:rsidR="00C01A19" w:rsidRPr="006D6AB2" w:rsidRDefault="00C01A19" w:rsidP="00A0667A">
      <w:pPr>
        <w:pStyle w:val="NormalWeb"/>
        <w:spacing w:before="0" w:beforeAutospacing="0" w:after="0" w:afterAutospacing="0" w:line="360" w:lineRule="auto"/>
        <w:ind w:firstLine="270"/>
        <w:jc w:val="both"/>
        <w:rPr>
          <w:rStyle w:val="Strong"/>
          <w:b w:val="0"/>
          <w:bCs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b) </w:t>
      </w:r>
      <w:r w:rsidR="009B1A64" w:rsidRPr="006D6AB2">
        <w:rPr>
          <w:rStyle w:val="Strong"/>
          <w:b w:val="0"/>
          <w:sz w:val="26"/>
          <w:szCs w:val="26"/>
          <w:lang w:val="sv-SE"/>
        </w:rPr>
        <w:t>G</w:t>
      </w:r>
      <w:r w:rsidRPr="006D6AB2">
        <w:rPr>
          <w:rStyle w:val="Strong"/>
          <w:b w:val="0"/>
          <w:sz w:val="26"/>
          <w:szCs w:val="26"/>
          <w:lang w:val="sv-SE"/>
        </w:rPr>
        <w:t xml:space="preserve">iải phương </w:t>
      </w:r>
      <w:r w:rsidR="009B1A64" w:rsidRPr="006D6AB2">
        <w:rPr>
          <w:rStyle w:val="Strong"/>
          <w:b w:val="0"/>
          <w:sz w:val="26"/>
          <w:szCs w:val="26"/>
          <w:lang w:val="sv-SE"/>
        </w:rPr>
        <w:t xml:space="preserve">trình </w:t>
      </w:r>
      <w:bookmarkStart w:id="6" w:name="_Hlk148879690"/>
      <w:r w:rsidR="00F84754" w:rsidRPr="006D6AB2">
        <w:rPr>
          <w:position w:val="-14"/>
          <w:sz w:val="26"/>
          <w:szCs w:val="26"/>
        </w:rPr>
        <w:object w:dxaOrig="4000" w:dyaOrig="499" w14:anchorId="483A79FD">
          <v:shape id="_x0000_i1033" type="#_x0000_t75" style="width:199.5pt;height:25.5pt" o:ole="">
            <v:imagedata r:id="rId25" o:title=""/>
          </v:shape>
          <o:OLEObject Type="Embed" ProgID="Equation.DSMT4" ShapeID="_x0000_i1033" DrawAspect="Content" ObjectID="_1776346375" r:id="rId26"/>
        </w:object>
      </w:r>
      <w:bookmarkEnd w:id="6"/>
    </w:p>
    <w:p w14:paraId="695604ED" w14:textId="6854A990" w:rsidR="00FF46F5" w:rsidRPr="004E2F56" w:rsidRDefault="00FF46F5" w:rsidP="00FF46F5">
      <w:pPr>
        <w:rPr>
          <w:sz w:val="26"/>
          <w:szCs w:val="26"/>
          <w:lang w:val="sv-SE"/>
        </w:rPr>
      </w:pPr>
      <w:r w:rsidRPr="006D6AB2">
        <w:rPr>
          <w:rStyle w:val="Strong"/>
          <w:color w:val="000000" w:themeColor="text1"/>
          <w:sz w:val="26"/>
          <w:szCs w:val="26"/>
          <w:lang w:val="sv-SE"/>
        </w:rPr>
        <w:t>Bài 4 (3,5 điểm).</w:t>
      </w: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</w:t>
      </w:r>
      <w:r w:rsidRPr="006D6AB2">
        <w:rPr>
          <w:sz w:val="26"/>
          <w:szCs w:val="26"/>
          <w:lang w:val="sv-SE"/>
        </w:rPr>
        <w:t xml:space="preserve">Cho tam giác </w:t>
      </w:r>
      <w:r w:rsidR="00005E0D" w:rsidRPr="006D6AB2">
        <w:rPr>
          <w:sz w:val="26"/>
          <w:szCs w:val="26"/>
          <w:lang w:val="sv-SE"/>
        </w:rPr>
        <w:t>n</w:t>
      </w:r>
      <w:r w:rsidRPr="006D6AB2">
        <w:rPr>
          <w:sz w:val="26"/>
          <w:szCs w:val="26"/>
          <w:lang w:val="sv-SE"/>
        </w:rPr>
        <w:t>họn ABC (AB &lt; AC) nội tiếp đường tròn (O</w:t>
      </w:r>
      <w:r w:rsidR="00117481" w:rsidRPr="006D6AB2">
        <w:rPr>
          <w:sz w:val="26"/>
          <w:szCs w:val="26"/>
          <w:lang w:val="sv-SE"/>
        </w:rPr>
        <w:t>;R</w:t>
      </w:r>
      <w:r w:rsidRPr="006D6AB2">
        <w:rPr>
          <w:sz w:val="26"/>
          <w:szCs w:val="26"/>
          <w:lang w:val="sv-SE"/>
        </w:rPr>
        <w:t xml:space="preserve">). </w:t>
      </w:r>
      <w:r w:rsidRPr="004E2F56">
        <w:rPr>
          <w:sz w:val="26"/>
          <w:szCs w:val="26"/>
          <w:lang w:val="sv-SE"/>
        </w:rPr>
        <w:t xml:space="preserve">Các đường cao BE, CF cắt nhau tại H. </w:t>
      </w:r>
    </w:p>
    <w:p w14:paraId="2407E9EA" w14:textId="172BB990" w:rsidR="00FF46F5" w:rsidRPr="004E2F56" w:rsidRDefault="00117481" w:rsidP="00FF46F5">
      <w:pPr>
        <w:ind w:firstLine="720"/>
        <w:rPr>
          <w:sz w:val="26"/>
          <w:szCs w:val="26"/>
          <w:lang w:val="sv-SE"/>
        </w:rPr>
      </w:pPr>
      <w:r w:rsidRPr="004E2F56">
        <w:rPr>
          <w:sz w:val="26"/>
          <w:szCs w:val="26"/>
          <w:lang w:val="sv-SE"/>
        </w:rPr>
        <w:t>a)</w:t>
      </w:r>
      <w:r w:rsidR="00FF46F5" w:rsidRPr="004E2F56">
        <w:rPr>
          <w:sz w:val="26"/>
          <w:szCs w:val="26"/>
          <w:lang w:val="sv-SE"/>
        </w:rPr>
        <w:t xml:space="preserve"> Chứng minh tứ giác </w:t>
      </w:r>
      <w:r w:rsidR="00FF46F5" w:rsidRPr="006D6AB2">
        <w:rPr>
          <w:sz w:val="26"/>
          <w:szCs w:val="26"/>
          <w:lang w:val="vi-VN"/>
        </w:rPr>
        <w:t>AEHF</w:t>
      </w:r>
      <w:r w:rsidR="00FF46F5" w:rsidRPr="004E2F56">
        <w:rPr>
          <w:sz w:val="26"/>
          <w:szCs w:val="26"/>
          <w:lang w:val="sv-SE"/>
        </w:rPr>
        <w:t xml:space="preserve"> nội tiếp.</w:t>
      </w:r>
    </w:p>
    <w:p w14:paraId="5EA58C79" w14:textId="10D237DD" w:rsidR="00FF46F5" w:rsidRPr="006D6AB2" w:rsidRDefault="00117481" w:rsidP="00FF46F5">
      <w:pPr>
        <w:ind w:firstLine="720"/>
        <w:rPr>
          <w:sz w:val="26"/>
          <w:szCs w:val="26"/>
          <w:lang w:val="vi-VN"/>
        </w:rPr>
      </w:pPr>
      <w:r w:rsidRPr="006D6AB2">
        <w:rPr>
          <w:sz w:val="26"/>
          <w:szCs w:val="26"/>
          <w:lang w:val="vi-VN"/>
        </w:rPr>
        <w:t>b)</w:t>
      </w:r>
      <w:r w:rsidR="00FF46F5" w:rsidRPr="006D6AB2">
        <w:rPr>
          <w:sz w:val="26"/>
          <w:szCs w:val="26"/>
          <w:lang w:val="vi-VN"/>
        </w:rPr>
        <w:t xml:space="preserve"> </w:t>
      </w:r>
      <w:r w:rsidR="00FF46F5" w:rsidRPr="004E2F56">
        <w:rPr>
          <w:sz w:val="26"/>
          <w:szCs w:val="26"/>
          <w:lang w:val="sv-SE"/>
        </w:rPr>
        <w:t xml:space="preserve">Các đường thẳng EF, BC cắt nhau tại I. </w:t>
      </w:r>
      <w:r w:rsidR="00FF46F5" w:rsidRPr="006D6AB2">
        <w:rPr>
          <w:sz w:val="26"/>
          <w:szCs w:val="26"/>
          <w:lang w:val="vi-VN"/>
        </w:rPr>
        <w:t xml:space="preserve">Chứng minh: </w:t>
      </w:r>
      <w:r w:rsidR="00FF46F5" w:rsidRPr="004E2F56">
        <w:rPr>
          <w:sz w:val="26"/>
          <w:szCs w:val="26"/>
          <w:lang w:val="sv-SE"/>
        </w:rPr>
        <w:t>I</w:t>
      </w:r>
      <w:r w:rsidR="00FF46F5" w:rsidRPr="006D6AB2">
        <w:rPr>
          <w:sz w:val="26"/>
          <w:szCs w:val="26"/>
          <w:lang w:val="vi-VN"/>
        </w:rPr>
        <w:t>B.</w:t>
      </w:r>
      <w:r w:rsidR="00FF46F5" w:rsidRPr="004E2F56">
        <w:rPr>
          <w:sz w:val="26"/>
          <w:szCs w:val="26"/>
          <w:lang w:val="sv-SE"/>
        </w:rPr>
        <w:t>I</w:t>
      </w:r>
      <w:r w:rsidR="00FF46F5" w:rsidRPr="006D6AB2">
        <w:rPr>
          <w:sz w:val="26"/>
          <w:szCs w:val="26"/>
          <w:lang w:val="vi-VN"/>
        </w:rPr>
        <w:t xml:space="preserve">C = </w:t>
      </w:r>
      <w:r w:rsidR="00FF46F5" w:rsidRPr="004E2F56">
        <w:rPr>
          <w:sz w:val="26"/>
          <w:szCs w:val="26"/>
          <w:lang w:val="sv-SE"/>
        </w:rPr>
        <w:t>I</w:t>
      </w:r>
      <w:r w:rsidR="00FF46F5" w:rsidRPr="006D6AB2">
        <w:rPr>
          <w:sz w:val="26"/>
          <w:szCs w:val="26"/>
          <w:lang w:val="vi-VN"/>
        </w:rPr>
        <w:t>F.</w:t>
      </w:r>
      <w:r w:rsidR="00FF46F5" w:rsidRPr="004E2F56">
        <w:rPr>
          <w:sz w:val="26"/>
          <w:szCs w:val="26"/>
          <w:lang w:val="sv-SE"/>
        </w:rPr>
        <w:t>I</w:t>
      </w:r>
      <w:r w:rsidR="00FF46F5" w:rsidRPr="006D6AB2">
        <w:rPr>
          <w:sz w:val="26"/>
          <w:szCs w:val="26"/>
          <w:lang w:val="vi-VN"/>
        </w:rPr>
        <w:t>E</w:t>
      </w:r>
    </w:p>
    <w:p w14:paraId="100AEF54" w14:textId="001BC241" w:rsidR="00FF46F5" w:rsidRPr="006D6AB2" w:rsidRDefault="00FF46F5" w:rsidP="00FF46F5">
      <w:pPr>
        <w:ind w:firstLine="720"/>
        <w:rPr>
          <w:sz w:val="26"/>
          <w:szCs w:val="26"/>
          <w:lang w:val="vi-VN"/>
        </w:rPr>
      </w:pPr>
      <w:r w:rsidRPr="006D6AB2">
        <w:rPr>
          <w:sz w:val="26"/>
          <w:szCs w:val="26"/>
          <w:lang w:val="vi-VN"/>
        </w:rPr>
        <w:t>c</w:t>
      </w:r>
      <w:r w:rsidR="00117481" w:rsidRPr="006D6AB2">
        <w:rPr>
          <w:sz w:val="26"/>
          <w:szCs w:val="26"/>
          <w:lang w:val="vi-VN"/>
        </w:rPr>
        <w:t>)</w:t>
      </w:r>
      <w:r w:rsidR="003C6FF8" w:rsidRPr="006D6AB2">
        <w:rPr>
          <w:sz w:val="26"/>
          <w:szCs w:val="26"/>
          <w:lang w:val="vi-VN"/>
        </w:rPr>
        <w:t xml:space="preserve"> Kẻ đường kính AN</w:t>
      </w:r>
      <w:r w:rsidR="00DB37A8" w:rsidRPr="006D6AB2">
        <w:rPr>
          <w:sz w:val="26"/>
          <w:szCs w:val="26"/>
          <w:lang w:val="vi-VN"/>
        </w:rPr>
        <w:t xml:space="preserve"> của (O;R)</w:t>
      </w:r>
      <w:r w:rsidR="003C6FF8" w:rsidRPr="006D6AB2">
        <w:rPr>
          <w:sz w:val="26"/>
          <w:szCs w:val="26"/>
          <w:lang w:val="vi-VN"/>
        </w:rPr>
        <w:t xml:space="preserve">, </w:t>
      </w:r>
      <w:r w:rsidRPr="006D6AB2">
        <w:rPr>
          <w:sz w:val="26"/>
          <w:szCs w:val="26"/>
          <w:lang w:val="vi-VN"/>
        </w:rPr>
        <w:t>AI cắt (O</w:t>
      </w:r>
      <w:r w:rsidR="003C6FF8" w:rsidRPr="006D6AB2">
        <w:rPr>
          <w:sz w:val="26"/>
          <w:szCs w:val="26"/>
          <w:lang w:val="vi-VN"/>
        </w:rPr>
        <w:t>;R</w:t>
      </w:r>
      <w:r w:rsidR="00DB37A8" w:rsidRPr="006D6AB2">
        <w:rPr>
          <w:sz w:val="26"/>
          <w:szCs w:val="26"/>
          <w:lang w:val="vi-VN"/>
        </w:rPr>
        <w:t>) tại P. Chứng minh P, H, N</w:t>
      </w:r>
      <w:r w:rsidRPr="006D6AB2">
        <w:rPr>
          <w:sz w:val="26"/>
          <w:szCs w:val="26"/>
          <w:lang w:val="vi-VN"/>
        </w:rPr>
        <w:t xml:space="preserve"> thẳng hàng.</w:t>
      </w:r>
    </w:p>
    <w:p w14:paraId="0E8C162D" w14:textId="1CA729D9" w:rsidR="00FF46F5" w:rsidRPr="006D6AB2" w:rsidRDefault="00FF46F5" w:rsidP="00FF46F5">
      <w:pPr>
        <w:pStyle w:val="NormalWeb"/>
        <w:spacing w:before="0" w:beforeAutospacing="0" w:after="0" w:afterAutospacing="0"/>
        <w:ind w:left="270" w:firstLine="450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d) Giả sử </w:t>
      </w:r>
      <w:r w:rsidR="00DB37A8" w:rsidRPr="006D6AB2">
        <w:rPr>
          <w:position w:val="-6"/>
          <w:sz w:val="26"/>
          <w:szCs w:val="26"/>
        </w:rPr>
        <w:object w:dxaOrig="1260" w:dyaOrig="400" w14:anchorId="1FE73488">
          <v:shape id="_x0000_i1034" type="#_x0000_t75" style="width:63.75pt;height:20.25pt" o:ole="">
            <v:imagedata r:id="rId27" o:title=""/>
          </v:shape>
          <o:OLEObject Type="Embed" ProgID="Equation.DSMT4" ShapeID="_x0000_i1034" DrawAspect="Content" ObjectID="_1776346376" r:id="rId28"/>
        </w:object>
      </w: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và </w:t>
      </w:r>
      <w:r w:rsidRPr="006D6AB2">
        <w:rPr>
          <w:position w:val="-6"/>
          <w:sz w:val="26"/>
          <w:szCs w:val="26"/>
        </w:rPr>
        <w:object w:dxaOrig="999" w:dyaOrig="300" w14:anchorId="03D6FA89">
          <v:shape id="_x0000_i1035" type="#_x0000_t75" style="width:50.25pt;height:15pt" o:ole="">
            <v:imagedata r:id="rId29" o:title=""/>
          </v:shape>
          <o:OLEObject Type="Embed" ProgID="Equation.DSMT4" ShapeID="_x0000_i1035" DrawAspect="Content" ObjectID="_1776346377" r:id="rId30"/>
        </w:object>
      </w: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. Tính độ dài đoạn thẳng </w:t>
      </w:r>
      <w:r w:rsidR="0017780D" w:rsidRPr="006D6AB2">
        <w:rPr>
          <w:sz w:val="26"/>
          <w:szCs w:val="26"/>
          <w:lang w:val="vi-VN"/>
        </w:rPr>
        <w:t>EF</w:t>
      </w:r>
      <w:r w:rsidRPr="006D6AB2">
        <w:rPr>
          <w:sz w:val="26"/>
          <w:szCs w:val="26"/>
          <w:lang w:val="vi-VN"/>
        </w:rPr>
        <w:t>.</w:t>
      </w:r>
    </w:p>
    <w:p w14:paraId="01110FB6" w14:textId="77777777" w:rsidR="0028034C" w:rsidRPr="006D6AB2" w:rsidRDefault="00C01A19" w:rsidP="00CD5AC6">
      <w:pPr>
        <w:spacing w:line="360" w:lineRule="auto"/>
        <w:jc w:val="both"/>
        <w:rPr>
          <w:rStyle w:val="Strong"/>
          <w:b w:val="0"/>
          <w:sz w:val="26"/>
          <w:szCs w:val="26"/>
          <w:lang w:val="sv-SE"/>
        </w:rPr>
      </w:pPr>
      <w:bookmarkStart w:id="7" w:name="_Hlk149018731"/>
      <w:r w:rsidRPr="006D6AB2">
        <w:rPr>
          <w:rStyle w:val="Strong"/>
          <w:color w:val="000000" w:themeColor="text1"/>
          <w:sz w:val="26"/>
          <w:szCs w:val="26"/>
          <w:lang w:val="sv-SE"/>
        </w:rPr>
        <w:t xml:space="preserve">Bài </w:t>
      </w:r>
      <w:r w:rsidR="00EE09CF" w:rsidRPr="006D6AB2">
        <w:rPr>
          <w:rStyle w:val="Strong"/>
          <w:color w:val="000000" w:themeColor="text1"/>
          <w:sz w:val="26"/>
          <w:szCs w:val="26"/>
          <w:lang w:val="sv-SE"/>
        </w:rPr>
        <w:t>5</w:t>
      </w:r>
      <w:r w:rsidRPr="006D6AB2">
        <w:rPr>
          <w:rStyle w:val="Strong"/>
          <w:color w:val="000000" w:themeColor="text1"/>
          <w:sz w:val="26"/>
          <w:szCs w:val="26"/>
          <w:lang w:val="sv-SE"/>
        </w:rPr>
        <w:t xml:space="preserve"> (0,5 điểm).</w:t>
      </w:r>
      <w:r w:rsidR="00CD5AC6" w:rsidRPr="006D6AB2">
        <w:rPr>
          <w:rStyle w:val="Strong"/>
          <w:b w:val="0"/>
          <w:sz w:val="26"/>
          <w:szCs w:val="26"/>
          <w:lang w:val="vi-VN"/>
        </w:rPr>
        <w:t xml:space="preserve"> </w:t>
      </w:r>
      <w:r w:rsidR="009B3FC3" w:rsidRPr="006D6AB2">
        <w:rPr>
          <w:rStyle w:val="Strong"/>
          <w:b w:val="0"/>
          <w:sz w:val="26"/>
          <w:szCs w:val="26"/>
          <w:lang w:val="sv-SE"/>
        </w:rPr>
        <w:t xml:space="preserve">Tìm giá trị </w:t>
      </w:r>
      <w:r w:rsidR="00CD5AC6" w:rsidRPr="006D6AB2">
        <w:rPr>
          <w:rStyle w:val="Strong"/>
          <w:b w:val="0"/>
          <w:sz w:val="26"/>
          <w:szCs w:val="26"/>
          <w:lang w:val="vi-VN"/>
        </w:rPr>
        <w:t>lớn</w:t>
      </w:r>
      <w:r w:rsidR="009B3FC3" w:rsidRPr="006D6AB2">
        <w:rPr>
          <w:rStyle w:val="Strong"/>
          <w:b w:val="0"/>
          <w:sz w:val="26"/>
          <w:szCs w:val="26"/>
          <w:lang w:val="sv-SE"/>
        </w:rPr>
        <w:t xml:space="preserve"> nhất của biểu thức</w: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p w14:paraId="58688028" w14:textId="7BEC7698" w:rsidR="00C01A19" w:rsidRPr="006D6AB2" w:rsidRDefault="0028034C" w:rsidP="0028034C">
      <w:pPr>
        <w:spacing w:line="360" w:lineRule="auto"/>
        <w:ind w:firstLine="720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position w:val="-34"/>
          <w:sz w:val="26"/>
          <w:szCs w:val="26"/>
        </w:rPr>
        <w:object w:dxaOrig="5539" w:dyaOrig="780" w14:anchorId="0E0AD7CD">
          <v:shape id="_x0000_i1036" type="#_x0000_t75" style="width:276.75pt;height:39pt" o:ole="">
            <v:imagedata r:id="rId31" o:title=""/>
          </v:shape>
          <o:OLEObject Type="Embed" ProgID="Equation.DSMT4" ShapeID="_x0000_i1036" DrawAspect="Content" ObjectID="_1776346378" r:id="rId32"/>
        </w:object>
      </w:r>
      <w:bookmarkEnd w:id="7"/>
    </w:p>
    <w:p w14:paraId="50D1A0AE" w14:textId="77777777" w:rsidR="00C01A19" w:rsidRPr="006D6AB2" w:rsidRDefault="00C01A19" w:rsidP="002F204B">
      <w:pPr>
        <w:spacing w:line="276" w:lineRule="auto"/>
        <w:jc w:val="center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>------ Hết ------</w:t>
      </w:r>
    </w:p>
    <w:p w14:paraId="150E06C2" w14:textId="77777777" w:rsidR="00C77B7A" w:rsidRPr="006D6AB2" w:rsidRDefault="00C77B7A" w:rsidP="002F204B">
      <w:pPr>
        <w:spacing w:line="276" w:lineRule="auto"/>
        <w:jc w:val="center"/>
        <w:rPr>
          <w:rStyle w:val="Strong"/>
          <w:b w:val="0"/>
          <w:bCs w:val="0"/>
          <w:sz w:val="26"/>
          <w:szCs w:val="26"/>
          <w:lang w:val="sv-SE"/>
        </w:rPr>
      </w:pPr>
    </w:p>
    <w:p w14:paraId="56260842" w14:textId="77777777" w:rsidR="00C01A19" w:rsidRPr="006D6AB2" w:rsidRDefault="00C01A19" w:rsidP="00C01A19">
      <w:pPr>
        <w:rPr>
          <w:rStyle w:val="Strong"/>
          <w:b w:val="0"/>
          <w:bCs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Họ và tên học sinh: </w:t>
      </w:r>
      <w:r w:rsidR="00944D42" w:rsidRPr="006D6AB2">
        <w:rPr>
          <w:rStyle w:val="Strong"/>
          <w:b w:val="0"/>
          <w:sz w:val="26"/>
          <w:szCs w:val="26"/>
          <w:lang w:val="sv-SE"/>
        </w:rPr>
        <w:t>........................</w:t>
      </w:r>
      <w:r w:rsidRPr="006D6AB2">
        <w:rPr>
          <w:rStyle w:val="Strong"/>
          <w:b w:val="0"/>
          <w:sz w:val="26"/>
          <w:szCs w:val="26"/>
          <w:lang w:val="sv-SE"/>
        </w:rPr>
        <w:t>.................................... Số báo danh: .......................................</w:t>
      </w:r>
    </w:p>
    <w:p w14:paraId="0C17A645" w14:textId="3E028B1C" w:rsidR="00C01A19" w:rsidRPr="006D6AB2" w:rsidRDefault="00C01A19" w:rsidP="00C01A19">
      <w:pPr>
        <w:rPr>
          <w:rStyle w:val="Strong"/>
          <w:b w:val="0"/>
          <w:bCs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>Chữ kí của giám thị 1: ..........................................</w:t>
      </w:r>
      <w:r w:rsidR="00BC1BBE" w:rsidRPr="006D6AB2">
        <w:rPr>
          <w:rStyle w:val="Strong"/>
          <w:b w:val="0"/>
          <w:sz w:val="26"/>
          <w:szCs w:val="26"/>
          <w:lang w:val="sv-SE"/>
        </w:rPr>
        <w:t>...................</w:t>
      </w:r>
      <w:r w:rsidR="00944D42" w:rsidRPr="006D6AB2">
        <w:rPr>
          <w:rStyle w:val="Strong"/>
          <w:b w:val="0"/>
          <w:sz w:val="26"/>
          <w:szCs w:val="26"/>
          <w:lang w:val="sv-SE"/>
        </w:rPr>
        <w:t>....................</w:t>
      </w:r>
      <w:r w:rsidR="00BC1BBE" w:rsidRPr="006D6AB2">
        <w:rPr>
          <w:rStyle w:val="Strong"/>
          <w:b w:val="0"/>
          <w:sz w:val="26"/>
          <w:szCs w:val="26"/>
          <w:lang w:val="sv-SE"/>
        </w:rPr>
        <w:t>...................................</w:t>
      </w:r>
      <w:r w:rsidRPr="006D6AB2">
        <w:rPr>
          <w:rStyle w:val="Strong"/>
          <w:b w:val="0"/>
          <w:sz w:val="26"/>
          <w:szCs w:val="26"/>
          <w:lang w:val="sv-SE"/>
        </w:rPr>
        <w:t>..</w:t>
      </w:r>
    </w:p>
    <w:p w14:paraId="025253D3" w14:textId="77777777" w:rsidR="009A534D" w:rsidRPr="006D6AB2" w:rsidRDefault="009A534D" w:rsidP="00C01A19">
      <w:pPr>
        <w:pStyle w:val="NormalWeb"/>
        <w:spacing w:before="0" w:beforeAutospacing="0" w:after="0" w:afterAutospacing="0"/>
        <w:jc w:val="both"/>
        <w:rPr>
          <w:rStyle w:val="Strong"/>
          <w:sz w:val="26"/>
          <w:szCs w:val="26"/>
          <w:lang w:val="sv-SE"/>
        </w:rPr>
      </w:pPr>
    </w:p>
    <w:p w14:paraId="26FF5391" w14:textId="77777777" w:rsidR="006D6AB2" w:rsidRDefault="006D6AB2">
      <w:pPr>
        <w:rPr>
          <w:rStyle w:val="Strong"/>
          <w:sz w:val="26"/>
          <w:szCs w:val="26"/>
          <w:lang w:val="vi-VN"/>
        </w:rPr>
      </w:pPr>
      <w:r>
        <w:rPr>
          <w:rStyle w:val="Strong"/>
          <w:sz w:val="26"/>
          <w:szCs w:val="26"/>
          <w:lang w:val="vi-VN"/>
        </w:rPr>
        <w:br w:type="page"/>
      </w:r>
    </w:p>
    <w:tbl>
      <w:tblPr>
        <w:tblW w:w="10598" w:type="dxa"/>
        <w:tblInd w:w="-176" w:type="dxa"/>
        <w:tblLook w:val="04A0" w:firstRow="1" w:lastRow="0" w:firstColumn="1" w:lastColumn="0" w:noHBand="0" w:noVBand="1"/>
      </w:tblPr>
      <w:tblGrid>
        <w:gridCol w:w="3720"/>
        <w:gridCol w:w="6878"/>
      </w:tblGrid>
      <w:tr w:rsidR="000F6E7D" w:rsidRPr="00B62A9F" w14:paraId="50648110" w14:textId="77777777" w:rsidTr="00D7789C">
        <w:trPr>
          <w:trHeight w:val="1863"/>
        </w:trPr>
        <w:tc>
          <w:tcPr>
            <w:tcW w:w="3720" w:type="dxa"/>
            <w:shd w:val="clear" w:color="auto" w:fill="auto"/>
          </w:tcPr>
          <w:p w14:paraId="708FFB73" w14:textId="77777777" w:rsidR="000F6E7D" w:rsidRPr="000F6E7D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0F6E7D">
              <w:rPr>
                <w:b/>
                <w:sz w:val="26"/>
                <w:szCs w:val="26"/>
                <w:lang w:val="vi-VN"/>
              </w:rPr>
              <w:lastRenderedPageBreak/>
              <w:t>SỞ GIÁO DỤC VÀ ĐÀO TẠO</w:t>
            </w:r>
          </w:p>
          <w:p w14:paraId="5EAE5EB1" w14:textId="77777777" w:rsidR="000F6E7D" w:rsidRPr="000F6E7D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AB83441" wp14:editId="47B97B9A">
                      <wp:simplePos x="0" y="0"/>
                      <wp:positionH relativeFrom="margin">
                        <wp:posOffset>543560</wp:posOffset>
                      </wp:positionH>
                      <wp:positionV relativeFrom="paragraph">
                        <wp:posOffset>187960</wp:posOffset>
                      </wp:positionV>
                      <wp:extent cx="1009650" cy="0"/>
                      <wp:effectExtent l="0" t="0" r="19050" b="19050"/>
                      <wp:wrapNone/>
                      <wp:docPr id="11" name="AutoShape 1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3A7712" id="AutoShape 1477" o:spid="_x0000_s1026" type="#_x0000_t32" style="position:absolute;margin-left:42.8pt;margin-top:14.8pt;width:79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9Kd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">
                      <w10:wrap anchorx="margin"/>
                    </v:shape>
                  </w:pict>
                </mc:Fallback>
              </mc:AlternateContent>
            </w:r>
            <w:r w:rsidRPr="000F6E7D">
              <w:rPr>
                <w:b/>
                <w:sz w:val="26"/>
                <w:szCs w:val="26"/>
                <w:lang w:val="vi-VN"/>
              </w:rPr>
              <w:t>TỈNH BÀ RỊA – VŨNG TÀU</w:t>
            </w:r>
          </w:p>
          <w:p w14:paraId="62738623" w14:textId="77777777" w:rsidR="000F6E7D" w:rsidRPr="000F6E7D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</w:p>
          <w:p w14:paraId="04EDE4C1" w14:textId="5D5F73C4" w:rsidR="000F6E7D" w:rsidRPr="00F13176" w:rsidRDefault="000F6E7D" w:rsidP="00D7789C">
            <w:pPr>
              <w:spacing w:line="288" w:lineRule="auto"/>
              <w:jc w:val="center"/>
              <w:rPr>
                <w:sz w:val="26"/>
                <w:szCs w:val="26"/>
                <w:lang w:val="vi-VN"/>
              </w:rPr>
            </w:pPr>
            <w:r w:rsidRPr="000F6E7D">
              <w:rPr>
                <w:b/>
                <w:sz w:val="26"/>
                <w:szCs w:val="26"/>
                <w:lang w:val="vi-VN"/>
              </w:rPr>
              <w:t xml:space="preserve">ĐỀ </w:t>
            </w:r>
            <w:r>
              <w:rPr>
                <w:b/>
                <w:sz w:val="26"/>
                <w:szCs w:val="26"/>
                <w:lang w:val="vi-VN"/>
              </w:rPr>
              <w:t xml:space="preserve">MINH HỌA 10 </w:t>
            </w:r>
          </w:p>
        </w:tc>
        <w:tc>
          <w:tcPr>
            <w:tcW w:w="6878" w:type="dxa"/>
            <w:shd w:val="clear" w:color="auto" w:fill="auto"/>
          </w:tcPr>
          <w:p w14:paraId="356D7324" w14:textId="77777777" w:rsidR="000F6E7D" w:rsidRPr="00F13176" w:rsidRDefault="000F6E7D" w:rsidP="00D7789C">
            <w:pPr>
              <w:spacing w:line="264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 xml:space="preserve">KỲ THI TUYỂN SINH LỚP 10 THPT </w:t>
            </w:r>
          </w:p>
          <w:p w14:paraId="42E6FA4E" w14:textId="77777777" w:rsidR="000F6E7D" w:rsidRPr="005F4D89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1C7A28E" wp14:editId="52B3F2BC">
                      <wp:simplePos x="0" y="0"/>
                      <wp:positionH relativeFrom="margin">
                        <wp:posOffset>1600835</wp:posOffset>
                      </wp:positionH>
                      <wp:positionV relativeFrom="paragraph">
                        <wp:posOffset>183676</wp:posOffset>
                      </wp:positionV>
                      <wp:extent cx="1009650" cy="0"/>
                      <wp:effectExtent l="0" t="0" r="19050" b="19050"/>
                      <wp:wrapNone/>
                      <wp:docPr id="12" name="AutoShape 1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B52950" id="AutoShape 1478" o:spid="_x0000_s1026" type="#_x0000_t32" style="position:absolute;margin-left:126.05pt;margin-top:14.45pt;width:79.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yOw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">
                      <w10:wrap anchorx="margin"/>
                    </v:shape>
                  </w:pict>
                </mc:Fallback>
              </mc:AlternateContent>
            </w:r>
            <w:r w:rsidRPr="00F13176">
              <w:rPr>
                <w:b/>
                <w:sz w:val="26"/>
                <w:szCs w:val="26"/>
                <w:lang w:val="vi-VN"/>
              </w:rPr>
              <w:t>NĂM HỌC 202</w:t>
            </w:r>
            <w:r>
              <w:rPr>
                <w:b/>
                <w:sz w:val="26"/>
                <w:szCs w:val="26"/>
                <w:lang w:val="vi-VN"/>
              </w:rPr>
              <w:t>4</w:t>
            </w:r>
            <w:r w:rsidRPr="00F13176">
              <w:rPr>
                <w:b/>
                <w:sz w:val="26"/>
                <w:szCs w:val="26"/>
                <w:lang w:val="vi-VN"/>
              </w:rPr>
              <w:t xml:space="preserve"> – 202</w:t>
            </w:r>
            <w:r>
              <w:rPr>
                <w:b/>
                <w:sz w:val="26"/>
                <w:szCs w:val="26"/>
                <w:lang w:val="vi-VN"/>
              </w:rPr>
              <w:t>5</w:t>
            </w:r>
          </w:p>
          <w:p w14:paraId="321D4E17" w14:textId="77777777" w:rsidR="000F6E7D" w:rsidRPr="00F13176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>ĐỀ THI MÔN: TOÁN (Chung)</w:t>
            </w:r>
          </w:p>
          <w:p w14:paraId="29499456" w14:textId="77777777" w:rsidR="000F6E7D" w:rsidRPr="00F13176" w:rsidRDefault="000F6E7D" w:rsidP="00D7789C">
            <w:pPr>
              <w:spacing w:line="288" w:lineRule="auto"/>
              <w:jc w:val="center"/>
              <w:rPr>
                <w:rFonts w:ascii="TimesNewRomanPS-ItalicMT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</w:pPr>
            <w:r w:rsidRPr="00F13176">
              <w:rPr>
                <w:rFonts w:ascii="TimesNewRomanPS-ItalicMT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  <w:t>Thời gian làm bài: 120 phút, không kể thời gian giao đề</w:t>
            </w:r>
          </w:p>
          <w:p w14:paraId="06CC61C4" w14:textId="77777777" w:rsidR="000F6E7D" w:rsidRPr="005F4D89" w:rsidRDefault="000F6E7D" w:rsidP="00D7789C">
            <w:pPr>
              <w:spacing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sz w:val="26"/>
                <w:szCs w:val="26"/>
              </w:rPr>
              <w:t xml:space="preserve">Ngày thi: </w:t>
            </w:r>
            <w:r>
              <w:rPr>
                <w:b/>
                <w:sz w:val="26"/>
                <w:szCs w:val="26"/>
                <w:lang w:val="vi-VN"/>
              </w:rPr>
              <w:t>..............</w:t>
            </w:r>
          </w:p>
          <w:p w14:paraId="69CF4A5B" w14:textId="77777777" w:rsidR="000F6E7D" w:rsidRPr="00B62A9F" w:rsidRDefault="000F6E7D" w:rsidP="00D7789C">
            <w:pPr>
              <w:spacing w:line="288" w:lineRule="auto"/>
              <w:jc w:val="center"/>
              <w:rPr>
                <w:color w:val="FF0000"/>
                <w:sz w:val="26"/>
                <w:szCs w:val="26"/>
              </w:rPr>
            </w:pPr>
          </w:p>
        </w:tc>
      </w:tr>
    </w:tbl>
    <w:p w14:paraId="635E8704" w14:textId="77777777" w:rsidR="00326CD9" w:rsidRPr="006D6AB2" w:rsidRDefault="00326CD9" w:rsidP="00580BD9">
      <w:pPr>
        <w:pStyle w:val="NormalWeb"/>
        <w:spacing w:before="0" w:beforeAutospacing="0" w:after="0" w:afterAutospacing="0"/>
        <w:jc w:val="both"/>
        <w:rPr>
          <w:rStyle w:val="Strong"/>
          <w:b w:val="0"/>
          <w:sz w:val="26"/>
          <w:szCs w:val="26"/>
          <w:lang w:val="sv-SE"/>
        </w:rPr>
      </w:pPr>
    </w:p>
    <w:p w14:paraId="13602750" w14:textId="77777777" w:rsidR="001D1FE6" w:rsidRPr="006D6AB2" w:rsidRDefault="001D1FE6" w:rsidP="001D1FE6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sz w:val="26"/>
          <w:szCs w:val="26"/>
          <w:lang w:val="sv-SE"/>
        </w:rPr>
        <w:t>Bài 1 (2,5 điểm).</w: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p w14:paraId="6AD0E38E" w14:textId="77777777" w:rsidR="001D1FE6" w:rsidRPr="006D6AB2" w:rsidRDefault="001D1FE6" w:rsidP="001D1FE6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 a) Giải phương trình </w:t>
      </w:r>
      <w:r w:rsidRPr="006D6AB2">
        <w:rPr>
          <w:position w:val="-6"/>
          <w:sz w:val="26"/>
          <w:szCs w:val="26"/>
        </w:rPr>
        <w:object w:dxaOrig="1719" w:dyaOrig="360" w14:anchorId="4FD31DE8">
          <v:shape id="_x0000_i1037" type="#_x0000_t75" style="width:86.25pt;height:18pt" o:ole="">
            <v:imagedata r:id="rId8" o:title=""/>
          </v:shape>
          <o:OLEObject Type="Embed" ProgID="Equation.DSMT4" ShapeID="_x0000_i1037" DrawAspect="Content" ObjectID="_1776346379" r:id="rId33"/>
        </w:objec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p w14:paraId="6AB6A0F7" w14:textId="77777777" w:rsidR="001D1FE6" w:rsidRPr="006D6AB2" w:rsidRDefault="001D1FE6" w:rsidP="001D1FE6">
      <w:pPr>
        <w:pStyle w:val="NormalWeb"/>
        <w:spacing w:before="0" w:beforeAutospacing="0" w:after="0" w:afterAutospacing="0" w:line="276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 b) Giải hệ phương trình </w:t>
      </w:r>
      <w:r w:rsidRPr="006D6AB2">
        <w:rPr>
          <w:position w:val="-36"/>
          <w:sz w:val="26"/>
          <w:szCs w:val="26"/>
        </w:rPr>
        <w:object w:dxaOrig="1400" w:dyaOrig="859" w14:anchorId="712F379A">
          <v:shape id="_x0000_i1038" type="#_x0000_t75" style="width:69.75pt;height:42.75pt" o:ole="">
            <v:imagedata r:id="rId10" o:title=""/>
          </v:shape>
          <o:OLEObject Type="Embed" ProgID="Equation.DSMT4" ShapeID="_x0000_i1038" DrawAspect="Content" ObjectID="_1776346380" r:id="rId34"/>
        </w:object>
      </w:r>
      <w:r w:rsidRPr="006D6AB2">
        <w:rPr>
          <w:rStyle w:val="Strong"/>
          <w:b w:val="0"/>
          <w:sz w:val="26"/>
          <w:szCs w:val="26"/>
          <w:lang w:val="sv-SE"/>
        </w:rPr>
        <w:tab/>
      </w:r>
      <w:r w:rsidRPr="006D6AB2">
        <w:rPr>
          <w:rStyle w:val="Strong"/>
          <w:b w:val="0"/>
          <w:sz w:val="26"/>
          <w:szCs w:val="26"/>
          <w:lang w:val="sv-SE"/>
        </w:rPr>
        <w:tab/>
      </w:r>
    </w:p>
    <w:p w14:paraId="24EA3617" w14:textId="7B4A1099" w:rsidR="00C01A19" w:rsidRPr="006D6AB2" w:rsidRDefault="001D1FE6" w:rsidP="001D1FE6">
      <w:pPr>
        <w:pStyle w:val="NormalWeb"/>
        <w:spacing w:before="0" w:beforeAutospacing="0" w:after="0" w:afterAutospacing="0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    c) Rút gọn biểu thức </w:t>
      </w:r>
      <w:r w:rsidRPr="006D6AB2">
        <w:rPr>
          <w:position w:val="-30"/>
          <w:sz w:val="26"/>
          <w:szCs w:val="26"/>
        </w:rPr>
        <w:object w:dxaOrig="3280" w:dyaOrig="800" w14:anchorId="3B75057C">
          <v:shape id="_x0000_i1039" type="#_x0000_t75" style="width:164.25pt;height:40.5pt" o:ole="">
            <v:imagedata r:id="rId12" o:title=""/>
          </v:shape>
          <o:OLEObject Type="Embed" ProgID="Equation.DSMT4" ShapeID="_x0000_i1039" DrawAspect="Content" ObjectID="_1776346381" r:id="rId35"/>
        </w:object>
      </w:r>
    </w:p>
    <w:tbl>
      <w:tblPr>
        <w:tblpPr w:leftFromText="180" w:rightFromText="180" w:vertAnchor="text" w:horzAnchor="margin" w:tblpX="69" w:tblpY="280"/>
        <w:tblOverlap w:val="never"/>
        <w:tblW w:w="100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7513"/>
        <w:gridCol w:w="990"/>
      </w:tblGrid>
      <w:tr w:rsidR="00C01A19" w:rsidRPr="006D6AB2" w14:paraId="13293596" w14:textId="77777777" w:rsidTr="00C23C24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9E4B9" w14:textId="77777777" w:rsidR="00C01A19" w:rsidRPr="006D6AB2" w:rsidRDefault="00C01A19" w:rsidP="004E2F56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Bài 1</w:t>
            </w:r>
          </w:p>
          <w:p w14:paraId="0A387B48" w14:textId="77777777" w:rsidR="00C01A19" w:rsidRPr="006D6AB2" w:rsidRDefault="00C01A19" w:rsidP="004E2F56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(2,</w:t>
            </w:r>
            <w:r w:rsidR="00C26288" w:rsidRPr="006D6AB2">
              <w:rPr>
                <w:rStyle w:val="Strong"/>
                <w:b w:val="0"/>
                <w:sz w:val="26"/>
                <w:szCs w:val="26"/>
              </w:rPr>
              <w:t>5</w:t>
            </w:r>
            <w:r w:rsidRPr="006D6AB2">
              <w:rPr>
                <w:rStyle w:val="Strong"/>
                <w:b w:val="0"/>
                <w:sz w:val="26"/>
                <w:szCs w:val="26"/>
              </w:rPr>
              <w:t xml:space="preserve"> điểm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E261D" w14:textId="77777777" w:rsidR="00C01A19" w:rsidRPr="006D6AB2" w:rsidRDefault="00C01A19" w:rsidP="004E2F56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68FFC6" w14:textId="77777777" w:rsidR="00C01A19" w:rsidRPr="006D6AB2" w:rsidRDefault="00C01A19" w:rsidP="004E2F56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Điểm</w:t>
            </w:r>
          </w:p>
        </w:tc>
      </w:tr>
      <w:tr w:rsidR="00C01A19" w:rsidRPr="006D6AB2" w14:paraId="3B7E5709" w14:textId="77777777" w:rsidTr="00C23C24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BABAB" w14:textId="1985AB78" w:rsidR="003D5AE0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a</w:t>
            </w:r>
          </w:p>
          <w:p w14:paraId="2EF96946" w14:textId="380FE719" w:rsidR="003D5AE0" w:rsidRPr="006D6AB2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75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31487B98" w14:textId="2141E3D8" w:rsidR="00C01A19" w:rsidRPr="006D6AB2" w:rsidRDefault="00E14BAD" w:rsidP="004E2F56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T</w:t>
            </w:r>
            <w:r w:rsidR="00C01A19" w:rsidRPr="006D6AB2">
              <w:rPr>
                <w:rStyle w:val="Strong"/>
                <w:b w:val="0"/>
                <w:sz w:val="26"/>
                <w:szCs w:val="26"/>
              </w:rPr>
              <w:t xml:space="preserve">ính </w:t>
            </w:r>
            <w:r w:rsidR="001D1FE6" w:rsidRPr="006D6AB2">
              <w:rPr>
                <w:rStyle w:val="Strong"/>
                <w:b w:val="0"/>
                <w:sz w:val="26"/>
                <w:szCs w:val="26"/>
                <w:lang w:val="vi-VN"/>
              </w:rPr>
              <w:t xml:space="preserve">đúng </w:t>
            </w:r>
            <w:r w:rsidR="001D1FE6" w:rsidRPr="006D6AB2">
              <w:rPr>
                <w:position w:val="-6"/>
                <w:sz w:val="26"/>
                <w:szCs w:val="26"/>
              </w:rPr>
              <w:object w:dxaOrig="800" w:dyaOrig="300" w14:anchorId="664D488E">
                <v:shape id="_x0000_i1040" type="#_x0000_t75" style="width:40.5pt;height:15pt" o:ole="">
                  <v:imagedata r:id="rId36" o:title=""/>
                </v:shape>
                <o:OLEObject Type="Embed" ProgID="Equation.DSMT4" ShapeID="_x0000_i1040" DrawAspect="Content" ObjectID="_1776346382" r:id="rId37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44BA55E7" w14:textId="77CEA9AF" w:rsidR="00C01A19" w:rsidRPr="006D6AB2" w:rsidRDefault="000B19C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</w:t>
            </w:r>
            <w:r w:rsidR="001D1FE6" w:rsidRPr="006D6AB2">
              <w:rPr>
                <w:rStyle w:val="Strong"/>
                <w:b w:val="0"/>
                <w:sz w:val="26"/>
                <w:szCs w:val="26"/>
                <w:lang w:val="vi-VN"/>
              </w:rPr>
              <w:t>2</w:t>
            </w:r>
            <w:r w:rsidR="00C01A19" w:rsidRPr="006D6AB2">
              <w:rPr>
                <w:rStyle w:val="Strong"/>
                <w:b w:val="0"/>
                <w:sz w:val="26"/>
                <w:szCs w:val="26"/>
                <w:lang w:val="sv-SE"/>
              </w:rPr>
              <w:t>5</w:t>
            </w:r>
          </w:p>
        </w:tc>
      </w:tr>
      <w:tr w:rsidR="00C01A19" w:rsidRPr="006D6AB2" w14:paraId="1903396A" w14:textId="77777777" w:rsidTr="00C23C24"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DDBF1F" w14:textId="77777777" w:rsidR="00C01A19" w:rsidRPr="006D6AB2" w:rsidRDefault="00C01A19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F9F3B5" w14:textId="081CAC12" w:rsidR="00C01A19" w:rsidRPr="006D6AB2" w:rsidRDefault="001D1FE6" w:rsidP="004E2F56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sz w:val="26"/>
                <w:szCs w:val="26"/>
                <w:lang w:val="vi-VN"/>
              </w:rPr>
              <w:t xml:space="preserve">Tìm được nghiệm </w:t>
            </w:r>
            <w:r w:rsidRPr="006D6AB2">
              <w:rPr>
                <w:position w:val="-12"/>
                <w:sz w:val="26"/>
                <w:szCs w:val="26"/>
              </w:rPr>
              <w:object w:dxaOrig="1540" w:dyaOrig="380" w14:anchorId="64377096">
                <v:shape id="_x0000_i1041" type="#_x0000_t75" style="width:77.25pt;height:19.5pt" o:ole="">
                  <v:imagedata r:id="rId38" o:title=""/>
                </v:shape>
                <o:OLEObject Type="Embed" ProgID="Equation.DSMT4" ShapeID="_x0000_i1041" DrawAspect="Content" ObjectID="_1776346383" r:id="rId39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0752E1" w14:textId="4F01D966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28D3C181" w14:textId="77777777" w:rsidTr="00CC07FA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E4969" w14:textId="77777777" w:rsidR="00C01A19" w:rsidRPr="006D6AB2" w:rsidRDefault="00C01A19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3E1319EF" w14:textId="77777777" w:rsidR="00C01A19" w:rsidRPr="006D6AB2" w:rsidRDefault="00C01A19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623DC6C9" w14:textId="49E0C87D" w:rsidR="00C01A19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b</w:t>
            </w:r>
          </w:p>
          <w:p w14:paraId="7DD6C907" w14:textId="33DFDFAE" w:rsidR="003D5AE0" w:rsidRPr="006D6AB2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75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ashed" w:sz="4" w:space="0" w:color="auto"/>
            </w:tcBorders>
            <w:hideMark/>
          </w:tcPr>
          <w:p w14:paraId="33EAFE44" w14:textId="77F1A1CA" w:rsidR="00C01A19" w:rsidRPr="006D6AB2" w:rsidRDefault="001D1FE6" w:rsidP="004E2F56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position w:val="-36"/>
                <w:sz w:val="26"/>
                <w:szCs w:val="26"/>
              </w:rPr>
              <w:object w:dxaOrig="4720" w:dyaOrig="859" w14:anchorId="13C402FE">
                <v:shape id="_x0000_i1042" type="#_x0000_t75" style="width:234.75pt;height:42.75pt" o:ole="">
                  <v:imagedata r:id="rId40" o:title=""/>
                </v:shape>
                <o:OLEObject Type="Embed" ProgID="Equation.DSMT4" ShapeID="_x0000_i1042" DrawAspect="Content" ObjectID="_1776346384" r:id="rId41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dashed" w:sz="4" w:space="0" w:color="auto"/>
              <w:bottom w:val="dashed" w:sz="4" w:space="0" w:color="auto"/>
              <w:right w:val="single" w:sz="4" w:space="0" w:color="auto"/>
            </w:tcBorders>
          </w:tcPr>
          <w:p w14:paraId="59293FC2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1E7FD324" w14:textId="0BD8B780" w:rsidR="00C01A19" w:rsidRPr="006D6AB2" w:rsidRDefault="00D12C03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</w:t>
            </w:r>
            <w:r w:rsidR="00C01A19" w:rsidRPr="006D6AB2">
              <w:rPr>
                <w:rStyle w:val="Strong"/>
                <w:b w:val="0"/>
                <w:sz w:val="26"/>
                <w:szCs w:val="26"/>
                <w:lang w:val="sv-SE"/>
              </w:rPr>
              <w:t>5</w:t>
            </w:r>
          </w:p>
        </w:tc>
      </w:tr>
      <w:tr w:rsidR="00C01A19" w:rsidRPr="006D6AB2" w14:paraId="5C5BB338" w14:textId="77777777" w:rsidTr="00C23C24"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B338E5" w14:textId="77777777" w:rsidR="00C01A19" w:rsidRPr="006D6AB2" w:rsidRDefault="00C01A19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ed" w:sz="4" w:space="0" w:color="auto"/>
            </w:tcBorders>
            <w:hideMark/>
          </w:tcPr>
          <w:p w14:paraId="1C9A8A87" w14:textId="07646B17" w:rsidR="00C01A19" w:rsidRPr="006D6AB2" w:rsidRDefault="001D1FE6" w:rsidP="004E2F56">
            <w:pPr>
              <w:pStyle w:val="NormalWeb"/>
              <w:spacing w:before="0" w:beforeAutospacing="0" w:after="0" w:afterAutospacing="0"/>
              <w:jc w:val="both"/>
              <w:rPr>
                <w:sz w:val="26"/>
                <w:szCs w:val="26"/>
              </w:rPr>
            </w:pPr>
            <w:r w:rsidRPr="006D6AB2">
              <w:rPr>
                <w:position w:val="-36"/>
                <w:sz w:val="26"/>
                <w:szCs w:val="26"/>
              </w:rPr>
              <w:object w:dxaOrig="1300" w:dyaOrig="859" w14:anchorId="54331776">
                <v:shape id="_x0000_i1043" type="#_x0000_t75" style="width:63.75pt;height:42.75pt" o:ole="">
                  <v:imagedata r:id="rId42" o:title=""/>
                </v:shape>
                <o:OLEObject Type="Embed" ProgID="Equation.DSMT4" ShapeID="_x0000_i1043" DrawAspect="Content" ObjectID="_1776346385" r:id="rId43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dashed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10EA5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0BEFB3AE" w14:textId="77777777" w:rsidTr="00C23C24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94ECD4" w14:textId="517F612E" w:rsidR="00C01A19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c</w:t>
            </w:r>
          </w:p>
          <w:p w14:paraId="44F75F1C" w14:textId="27AECDD6" w:rsidR="003D5AE0" w:rsidRPr="006D6AB2" w:rsidRDefault="003D5AE0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10880FF" w14:textId="4DA7FAC9" w:rsidR="00C01A19" w:rsidRPr="006D6AB2" w:rsidRDefault="001D1FE6" w:rsidP="004E2F56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vertAlign w:val="superscript"/>
                <w:lang w:val="sv-SE"/>
              </w:rPr>
            </w:pPr>
            <w:r w:rsidRPr="006D6AB2">
              <w:rPr>
                <w:position w:val="-30"/>
                <w:sz w:val="26"/>
                <w:szCs w:val="26"/>
              </w:rPr>
              <w:object w:dxaOrig="5679" w:dyaOrig="800" w14:anchorId="33098859">
                <v:shape id="_x0000_i1044" type="#_x0000_t75" style="width:284.25pt;height:40.5pt" o:ole="">
                  <v:imagedata r:id="rId44" o:title=""/>
                </v:shape>
                <o:OLEObject Type="Embed" ProgID="Equation.DSMT4" ShapeID="_x0000_i1044" DrawAspect="Content" ObjectID="_1776346386" r:id="rId45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E49AFF3" w14:textId="404CBCD9" w:rsidR="00C01A19" w:rsidRPr="006D6AB2" w:rsidRDefault="00C1699D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</w:t>
            </w:r>
            <w:r w:rsidR="00C01A19" w:rsidRPr="006D6AB2">
              <w:rPr>
                <w:rStyle w:val="Strong"/>
                <w:b w:val="0"/>
                <w:sz w:val="26"/>
                <w:szCs w:val="26"/>
                <w:lang w:val="sv-SE"/>
              </w:rPr>
              <w:t>5</w:t>
            </w:r>
          </w:p>
        </w:tc>
      </w:tr>
      <w:tr w:rsidR="00C01A19" w:rsidRPr="006D6AB2" w14:paraId="624212A7" w14:textId="77777777" w:rsidTr="00C23C24">
        <w:tc>
          <w:tcPr>
            <w:tcW w:w="152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CCC8BF" w14:textId="77777777" w:rsidR="00C01A19" w:rsidRPr="006D6AB2" w:rsidRDefault="00C01A19" w:rsidP="004E2F56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DF326" w14:textId="6CEEDB2D" w:rsidR="00C01A19" w:rsidRPr="006D6AB2" w:rsidRDefault="00AB489B" w:rsidP="004E2F56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position w:val="-28"/>
                <w:sz w:val="26"/>
                <w:szCs w:val="26"/>
              </w:rPr>
              <w:object w:dxaOrig="3420" w:dyaOrig="780" w14:anchorId="34CF4EEC">
                <v:shape id="_x0000_i1045" type="#_x0000_t75" style="width:171pt;height:39.75pt" o:ole="">
                  <v:imagedata r:id="rId46" o:title=""/>
                </v:shape>
                <o:OLEObject Type="Embed" ProgID="Equation.DSMT4" ShapeID="_x0000_i1045" DrawAspect="Content" ObjectID="_1776346387" r:id="rId47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A5AF48" w14:textId="225B441C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</w:tbl>
    <w:p w14:paraId="1BD28509" w14:textId="77777777" w:rsidR="004C5640" w:rsidRPr="006D6AB2" w:rsidRDefault="004C5640" w:rsidP="00580BD9">
      <w:pPr>
        <w:pStyle w:val="NormalWeb"/>
        <w:spacing w:before="0" w:beforeAutospacing="0" w:after="0" w:afterAutospacing="0"/>
        <w:jc w:val="both"/>
        <w:rPr>
          <w:rStyle w:val="Strong"/>
          <w:b w:val="0"/>
          <w:color w:val="000000" w:themeColor="text1"/>
          <w:sz w:val="26"/>
          <w:szCs w:val="26"/>
          <w:lang w:val="sv-SE"/>
        </w:rPr>
      </w:pPr>
    </w:p>
    <w:p w14:paraId="268B3DAA" w14:textId="77777777" w:rsidR="003A2EAE" w:rsidRPr="006D6AB2" w:rsidRDefault="003A2EAE" w:rsidP="00207EAB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color w:val="000000" w:themeColor="text1"/>
          <w:sz w:val="26"/>
          <w:szCs w:val="26"/>
          <w:lang w:val="sv-SE"/>
        </w:rPr>
        <w:t>Bài 2 (2,0 điểm).</w:t>
      </w: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Cho hàm số </w:t>
      </w:r>
      <w:r w:rsidRPr="006D6AB2">
        <w:rPr>
          <w:position w:val="-12"/>
          <w:sz w:val="26"/>
          <w:szCs w:val="26"/>
        </w:rPr>
        <w:object w:dxaOrig="740" w:dyaOrig="420" w14:anchorId="25CB61DC">
          <v:shape id="_x0000_i1046" type="#_x0000_t75" style="width:36.75pt;height:21pt" o:ole="">
            <v:imagedata r:id="rId14" o:title=""/>
          </v:shape>
          <o:OLEObject Type="Embed" ProgID="Equation.DSMT4" ShapeID="_x0000_i1046" DrawAspect="Content" ObjectID="_1776346388" r:id="rId48"/>
        </w:object>
      </w:r>
      <w:r w:rsidRPr="006D6AB2">
        <w:rPr>
          <w:position w:val="-12"/>
          <w:sz w:val="26"/>
          <w:szCs w:val="26"/>
          <w:lang w:val="sv-SE"/>
        </w:rPr>
        <w:t xml:space="preserve"> </w:t>
      </w: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>có đồ thị là (P).</w:t>
      </w:r>
    </w:p>
    <w:p w14:paraId="46C97CD2" w14:textId="77777777" w:rsidR="003A2EAE" w:rsidRPr="006D6AB2" w:rsidRDefault="003A2EAE" w:rsidP="00207EAB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   a) Vẽ (P).</w:t>
      </w:r>
    </w:p>
    <w:p w14:paraId="3AC66ADE" w14:textId="77777777" w:rsidR="003A2EAE" w:rsidRPr="006D6AB2" w:rsidRDefault="003A2EAE" w:rsidP="003A2EAE">
      <w:pPr>
        <w:pStyle w:val="NormalWeb"/>
        <w:spacing w:before="0" w:beforeAutospacing="0" w:after="0" w:afterAutospacing="0" w:line="360" w:lineRule="auto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   b) Tìm m để đường thẳng (d): </w:t>
      </w:r>
      <w:r w:rsidRPr="006D6AB2">
        <w:rPr>
          <w:position w:val="-12"/>
          <w:sz w:val="26"/>
          <w:szCs w:val="26"/>
        </w:rPr>
        <w:object w:dxaOrig="1760" w:dyaOrig="360" w14:anchorId="0675FB35">
          <v:shape id="_x0000_i1047" type="#_x0000_t75" style="width:87.75pt;height:18pt" o:ole="">
            <v:imagedata r:id="rId16" o:title=""/>
          </v:shape>
          <o:OLEObject Type="Embed" ProgID="Equation.DSMT4" ShapeID="_x0000_i1047" DrawAspect="Content" ObjectID="_1776346389" r:id="rId49"/>
        </w:object>
      </w:r>
      <w:r w:rsidRPr="006D6AB2">
        <w:rPr>
          <w:sz w:val="26"/>
          <w:szCs w:val="26"/>
          <w:lang w:val="sv-SE"/>
        </w:rPr>
        <w:t xml:space="preserve"> cắt (P) tại hai điểm phân biệt </w:t>
      </w:r>
      <w:r w:rsidRPr="006D6AB2">
        <w:rPr>
          <w:position w:val="-12"/>
          <w:sz w:val="26"/>
          <w:szCs w:val="26"/>
        </w:rPr>
        <w:object w:dxaOrig="1120" w:dyaOrig="380" w14:anchorId="7732E243">
          <v:shape id="_x0000_i1048" type="#_x0000_t75" style="width:56.25pt;height:18.75pt" o:ole="">
            <v:imagedata r:id="rId18" o:title=""/>
          </v:shape>
          <o:OLEObject Type="Embed" ProgID="Equation.DSMT4" ShapeID="_x0000_i1048" DrawAspect="Content" ObjectID="_1776346390" r:id="rId50"/>
        </w:object>
      </w:r>
      <w:r w:rsidRPr="006D6AB2">
        <w:rPr>
          <w:sz w:val="26"/>
          <w:szCs w:val="26"/>
          <w:lang w:val="vi-VN"/>
        </w:rPr>
        <w:t xml:space="preserve"> và  </w:t>
      </w:r>
      <w:r w:rsidRPr="006D6AB2">
        <w:rPr>
          <w:position w:val="-12"/>
          <w:sz w:val="26"/>
          <w:szCs w:val="26"/>
        </w:rPr>
        <w:object w:dxaOrig="1120" w:dyaOrig="380" w14:anchorId="761F2583">
          <v:shape id="_x0000_i1049" type="#_x0000_t75" style="width:56.25pt;height:18.75pt" o:ole="">
            <v:imagedata r:id="rId20" o:title=""/>
          </v:shape>
          <o:OLEObject Type="Embed" ProgID="Equation.DSMT4" ShapeID="_x0000_i1049" DrawAspect="Content" ObjectID="_1776346391" r:id="rId51"/>
        </w:object>
      </w:r>
      <w:r w:rsidRPr="006D6AB2">
        <w:rPr>
          <w:sz w:val="26"/>
          <w:szCs w:val="26"/>
          <w:lang w:val="vi-VN"/>
        </w:rPr>
        <w:t>thỏa mãn</w:t>
      </w:r>
      <w:r w:rsidRPr="006D6AB2">
        <w:rPr>
          <w:sz w:val="26"/>
          <w:szCs w:val="26"/>
          <w:lang w:val="sv-SE"/>
        </w:rPr>
        <w:t xml:space="preserve"> điều kiện </w:t>
      </w:r>
      <w:r w:rsidRPr="006D6AB2">
        <w:rPr>
          <w:position w:val="-12"/>
          <w:sz w:val="26"/>
          <w:szCs w:val="26"/>
        </w:rPr>
        <w:object w:dxaOrig="2320" w:dyaOrig="380" w14:anchorId="23EF187D">
          <v:shape id="_x0000_i1050" type="#_x0000_t75" style="width:116.25pt;height:18.75pt" o:ole="">
            <v:imagedata r:id="rId22" o:title=""/>
          </v:shape>
          <o:OLEObject Type="Embed" ProgID="Equation.DSMT4" ShapeID="_x0000_i1050" DrawAspect="Content" ObjectID="_1776346392" r:id="rId52"/>
        </w:object>
      </w:r>
    </w:p>
    <w:tbl>
      <w:tblPr>
        <w:tblpPr w:leftFromText="180" w:rightFromText="180" w:vertAnchor="text" w:horzAnchor="margin" w:tblpX="-39" w:tblpY="280"/>
        <w:tblOverlap w:val="never"/>
        <w:tblW w:w="10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7512"/>
        <w:gridCol w:w="990"/>
      </w:tblGrid>
      <w:tr w:rsidR="00C01A19" w:rsidRPr="006D6AB2" w14:paraId="2391E16A" w14:textId="77777777" w:rsidTr="008111D6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44153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Bài 2</w:t>
            </w:r>
          </w:p>
          <w:p w14:paraId="176AF621" w14:textId="77777777" w:rsidR="00C01A19" w:rsidRPr="006D6AB2" w:rsidRDefault="00DF7697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(2,0</w:t>
            </w:r>
            <w:r w:rsidR="00C01A19" w:rsidRPr="006D6AB2">
              <w:rPr>
                <w:rStyle w:val="Strong"/>
                <w:b w:val="0"/>
                <w:sz w:val="26"/>
                <w:szCs w:val="26"/>
              </w:rPr>
              <w:t xml:space="preserve"> điểm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115E5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61DE16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Điểm</w:t>
            </w:r>
          </w:p>
        </w:tc>
      </w:tr>
      <w:tr w:rsidR="00C01A19" w:rsidRPr="006D6AB2" w14:paraId="28BD0511" w14:textId="77777777" w:rsidTr="008111D6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79B750" w14:textId="7FF4B293" w:rsidR="00C01A19" w:rsidRDefault="008111D6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a</w:t>
            </w:r>
          </w:p>
          <w:p w14:paraId="2E8156E2" w14:textId="05641297" w:rsidR="008111D6" w:rsidRPr="006D6AB2" w:rsidRDefault="008111D6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32EED87F" w14:textId="77777777" w:rsidR="00C01A19" w:rsidRPr="006D6AB2" w:rsidRDefault="00C01A19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Xác định được 5 điểm khác nhau thuộc (P) hoặc thể hiện được trên đồ thị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FF4430D" w14:textId="272052E5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2C5C9FE6" w14:textId="77777777" w:rsidTr="008111D6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8319E" w14:textId="77777777" w:rsidR="00C01A19" w:rsidRPr="006D6AB2" w:rsidRDefault="00C01A19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46F6F" w14:textId="77777777" w:rsidR="00C01A19" w:rsidRPr="006D6AB2" w:rsidRDefault="00C01A19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Vẽ đúng (P) trên mặt phẳng tọa độ Oxy</w: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03EB0A" w14:textId="2084F10D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4BCE8753" w14:textId="77777777" w:rsidTr="008111D6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29E2D3" w14:textId="03BB847E" w:rsidR="00C01A19" w:rsidRDefault="008111D6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b</w:t>
            </w:r>
          </w:p>
          <w:p w14:paraId="786EF60B" w14:textId="25A8872B" w:rsidR="008111D6" w:rsidRPr="006D6AB2" w:rsidRDefault="008111D6" w:rsidP="003A2E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53E20CBD" w14:textId="0CC5184D" w:rsidR="00C01A19" w:rsidRPr="006D6AB2" w:rsidRDefault="00C4795C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>
              <w:rPr>
                <w:rStyle w:val="Strong"/>
                <w:b w:val="0"/>
                <w:sz w:val="26"/>
                <w:szCs w:val="26"/>
                <w:lang w:val="sv-SE"/>
              </w:rPr>
              <w:t xml:space="preserve">PT hoành độ giao điểm </w:t>
            </w:r>
            <w:r w:rsidR="00C01A19" w:rsidRPr="006D6AB2">
              <w:rPr>
                <w:rStyle w:val="Strong"/>
                <w:b w:val="0"/>
                <w:sz w:val="26"/>
                <w:szCs w:val="26"/>
                <w:lang w:val="sv-SE"/>
              </w:rPr>
              <w:t xml:space="preserve"> </w:t>
            </w:r>
            <w:r w:rsidR="00551A76" w:rsidRPr="006D6AB2">
              <w:rPr>
                <w:position w:val="-6"/>
                <w:sz w:val="26"/>
                <w:szCs w:val="26"/>
              </w:rPr>
              <w:object w:dxaOrig="2100" w:dyaOrig="360" w14:anchorId="62D34C79">
                <v:shape id="_x0000_i1051" type="#_x0000_t75" style="width:105pt;height:18pt" o:ole="">
                  <v:imagedata r:id="rId53" o:title=""/>
                </v:shape>
                <o:OLEObject Type="Embed" ProgID="Equation.DSMT4" ShapeID="_x0000_i1051" DrawAspect="Content" ObjectID="_1776346393" r:id="rId54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20F9B88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605FD5" w:rsidRPr="006D6AB2" w14:paraId="6A71B5BD" w14:textId="77777777" w:rsidTr="008111D6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A499A" w14:textId="77777777" w:rsidR="00605FD5" w:rsidRPr="006D6AB2" w:rsidRDefault="00605FD5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6A56799A" w14:textId="734183BE" w:rsidR="00605FD5" w:rsidRPr="006D6AB2" w:rsidRDefault="002929D0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position w:val="-12"/>
                <w:sz w:val="26"/>
                <w:szCs w:val="26"/>
              </w:rPr>
              <w:object w:dxaOrig="2659" w:dyaOrig="380" w14:anchorId="5F299FA9">
                <v:shape id="_x0000_i1052" type="#_x0000_t75" style="width:133.5pt;height:18.75pt" o:ole="">
                  <v:imagedata r:id="rId55" o:title=""/>
                </v:shape>
                <o:OLEObject Type="Embed" ProgID="Equation.DSMT4" ShapeID="_x0000_i1052" DrawAspect="Content" ObjectID="_1776346394" r:id="rId56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283EEED" w14:textId="77777777" w:rsidR="00605FD5" w:rsidRPr="006D6AB2" w:rsidRDefault="00605FD5" w:rsidP="004B708E">
            <w:pPr>
              <w:jc w:val="center"/>
              <w:rPr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605FD5" w:rsidRPr="006D6AB2" w14:paraId="5A54DBEE" w14:textId="77777777" w:rsidTr="008111D6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603FB" w14:textId="77777777" w:rsidR="00605FD5" w:rsidRPr="006D6AB2" w:rsidRDefault="00605FD5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9E37260" w14:textId="34687831" w:rsidR="00605FD5" w:rsidRPr="006D6AB2" w:rsidRDefault="002929D0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position w:val="-34"/>
                <w:sz w:val="26"/>
                <w:szCs w:val="26"/>
              </w:rPr>
              <w:object w:dxaOrig="7000" w:dyaOrig="820" w14:anchorId="004FB56B">
                <v:shape id="_x0000_i1053" type="#_x0000_t75" style="width:348pt;height:40.5pt" o:ole="">
                  <v:imagedata r:id="rId57" o:title=""/>
                </v:shape>
                <o:OLEObject Type="Embed" ProgID="Equation.DSMT4" ShapeID="_x0000_i1053" DrawAspect="Content" ObjectID="_1776346395" r:id="rId58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5A79D93" w14:textId="77777777" w:rsidR="00605FD5" w:rsidRPr="006D6AB2" w:rsidRDefault="00605FD5" w:rsidP="004B708E">
            <w:pPr>
              <w:jc w:val="center"/>
              <w:rPr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4EA5CDD6" w14:textId="77777777" w:rsidTr="008111D6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616E7" w14:textId="77777777" w:rsidR="00C01A19" w:rsidRPr="006D6AB2" w:rsidRDefault="00C01A19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293C70" w14:textId="7E7CEFAD" w:rsidR="00C01A19" w:rsidRPr="006D6AB2" w:rsidRDefault="0099529E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>
              <w:rPr>
                <w:rStyle w:val="Strong"/>
                <w:b w:val="0"/>
                <w:sz w:val="26"/>
                <w:szCs w:val="26"/>
                <w:lang w:val="sv-SE"/>
              </w:rPr>
              <w:t xml:space="preserve"> </w:t>
            </w:r>
            <w:r w:rsidRPr="0099529E">
              <w:rPr>
                <w:position w:val="-6"/>
                <w:sz w:val="26"/>
                <w:szCs w:val="26"/>
              </w:rPr>
              <w:object w:dxaOrig="3640" w:dyaOrig="300" w14:anchorId="72DE69C1">
                <v:shape id="_x0000_i1054" type="#_x0000_t75" style="width:181.5pt;height:15pt" o:ole="">
                  <v:imagedata r:id="rId59" o:title=""/>
                </v:shape>
                <o:OLEObject Type="Embed" ProgID="Equation.DSMT4" ShapeID="_x0000_i1054" DrawAspect="Content" ObjectID="_1776346396" r:id="rId60"/>
              </w:object>
            </w:r>
            <w:r>
              <w:rPr>
                <w:rStyle w:val="Strong"/>
                <w:b w:val="0"/>
                <w:sz w:val="26"/>
                <w:szCs w:val="26"/>
                <w:lang w:val="sv-SE"/>
              </w:rPr>
              <w:t xml:space="preserve"> (tmđk m &gt; 0)</w: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06814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</w:tbl>
    <w:p w14:paraId="49D66D46" w14:textId="77777777" w:rsidR="00D20DBB" w:rsidRPr="006D6AB2" w:rsidRDefault="00D20DBB" w:rsidP="00580BD9">
      <w:pPr>
        <w:pStyle w:val="NormalWeb"/>
        <w:spacing w:before="0" w:beforeAutospacing="0" w:after="0" w:afterAutospacing="0"/>
        <w:ind w:left="810" w:hanging="810"/>
        <w:jc w:val="both"/>
        <w:rPr>
          <w:rStyle w:val="Strong"/>
          <w:b w:val="0"/>
          <w:sz w:val="26"/>
          <w:szCs w:val="26"/>
          <w:lang w:val="sv-SE"/>
        </w:rPr>
      </w:pPr>
    </w:p>
    <w:p w14:paraId="14B1E077" w14:textId="77777777" w:rsidR="00530A02" w:rsidRDefault="00530A02" w:rsidP="00541C43">
      <w:pPr>
        <w:pStyle w:val="NormalWeb"/>
        <w:spacing w:before="0" w:beforeAutospacing="0" w:after="0" w:afterAutospacing="0" w:line="360" w:lineRule="auto"/>
        <w:ind w:left="810" w:hanging="810"/>
        <w:jc w:val="both"/>
        <w:rPr>
          <w:rStyle w:val="Strong"/>
          <w:sz w:val="26"/>
          <w:szCs w:val="26"/>
          <w:lang w:val="sv-SE"/>
        </w:rPr>
      </w:pPr>
    </w:p>
    <w:p w14:paraId="4CB0DC6A" w14:textId="175AE28C" w:rsidR="00541C43" w:rsidRPr="006D6AB2" w:rsidRDefault="00541C43" w:rsidP="00541C43">
      <w:pPr>
        <w:pStyle w:val="NormalWeb"/>
        <w:spacing w:before="0" w:beforeAutospacing="0" w:after="0" w:afterAutospacing="0" w:line="360" w:lineRule="auto"/>
        <w:ind w:left="810" w:hanging="810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sz w:val="26"/>
          <w:szCs w:val="26"/>
          <w:lang w:val="sv-SE"/>
        </w:rPr>
        <w:t>Bài 3 (1,5 điểm).</w:t>
      </w:r>
      <w:r w:rsidRPr="006D6AB2">
        <w:rPr>
          <w:rStyle w:val="Strong"/>
          <w:b w:val="0"/>
          <w:sz w:val="26"/>
          <w:szCs w:val="26"/>
          <w:lang w:val="sv-SE"/>
        </w:rPr>
        <w:t xml:space="preserve"> 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0"/>
        <w:gridCol w:w="4253"/>
      </w:tblGrid>
      <w:tr w:rsidR="00541C43" w:rsidRPr="006D6AB2" w14:paraId="40AC9E50" w14:textId="77777777" w:rsidTr="00207EAB">
        <w:tc>
          <w:tcPr>
            <w:tcW w:w="5920" w:type="dxa"/>
          </w:tcPr>
          <w:p w14:paraId="3804A3DA" w14:textId="77777777" w:rsidR="00541C43" w:rsidRPr="006D6AB2" w:rsidRDefault="00541C43" w:rsidP="00207EAB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a) 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 xml:space="preserve"> 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>Một người ở vị trí A, đi về hướng đông 250m để đến vị trí B, từ B đi về hướng bắc 100m để đến vị trí C, từ C đi về hướng đông 150m để đến vị trí D, rồi từ D tiếp tục đi về hướng bắc 200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m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 để đến vị trí E. Tính khoảng cách đường chim bay từ A đến E? (Hình vẽ bên)</w:t>
            </w:r>
            <w:r w:rsidRPr="006D6AB2"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  <w:t>.</w:t>
            </w:r>
          </w:p>
        </w:tc>
        <w:tc>
          <w:tcPr>
            <w:tcW w:w="4253" w:type="dxa"/>
          </w:tcPr>
          <w:p w14:paraId="250EB7C4" w14:textId="77777777" w:rsidR="00541C43" w:rsidRPr="006D6AB2" w:rsidRDefault="00541C43" w:rsidP="00207EAB">
            <w:pPr>
              <w:pStyle w:val="NormalWeb"/>
              <w:spacing w:before="0" w:beforeAutospacing="0" w:after="0" w:afterAutospacing="0" w:line="360" w:lineRule="auto"/>
              <w:jc w:val="both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6D6AB2">
              <w:rPr>
                <w:noProof/>
                <w:sz w:val="26"/>
                <w:szCs w:val="26"/>
              </w:rPr>
              <w:drawing>
                <wp:inline distT="0" distB="0" distL="0" distR="0" wp14:anchorId="3DCB1438" wp14:editId="32D37D04">
                  <wp:extent cx="2514599" cy="1679713"/>
                  <wp:effectExtent l="0" t="0" r="63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4523" cy="1679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4BFCB7" w14:textId="766FBFAB" w:rsidR="00C01A19" w:rsidRPr="006D6AB2" w:rsidRDefault="00541C43" w:rsidP="00541C43">
      <w:pPr>
        <w:pStyle w:val="NormalWeb"/>
        <w:spacing w:before="0" w:beforeAutospacing="0" w:after="0" w:afterAutospacing="0" w:line="360" w:lineRule="auto"/>
        <w:ind w:firstLine="270"/>
        <w:jc w:val="both"/>
        <w:rPr>
          <w:sz w:val="26"/>
          <w:szCs w:val="26"/>
          <w:lang w:val="sv-SE"/>
        </w:rPr>
      </w:pPr>
      <w:r w:rsidRPr="006D6AB2">
        <w:rPr>
          <w:rStyle w:val="Strong"/>
          <w:b w:val="0"/>
          <w:sz w:val="26"/>
          <w:szCs w:val="26"/>
          <w:lang w:val="sv-SE"/>
        </w:rPr>
        <w:t xml:space="preserve">b) Giải phương trình </w:t>
      </w:r>
      <w:r w:rsidRPr="006D6AB2">
        <w:rPr>
          <w:position w:val="-14"/>
          <w:sz w:val="26"/>
          <w:szCs w:val="26"/>
        </w:rPr>
        <w:object w:dxaOrig="4000" w:dyaOrig="499" w14:anchorId="3F697B6D">
          <v:shape id="_x0000_i1055" type="#_x0000_t75" style="width:199.5pt;height:25.5pt" o:ole="">
            <v:imagedata r:id="rId25" o:title=""/>
          </v:shape>
          <o:OLEObject Type="Embed" ProgID="Equation.DSMT4" ShapeID="_x0000_i1055" DrawAspect="Content" ObjectID="_1776346397" r:id="rId61"/>
        </w:object>
      </w:r>
    </w:p>
    <w:tbl>
      <w:tblPr>
        <w:tblpPr w:leftFromText="180" w:rightFromText="180" w:vertAnchor="text" w:horzAnchor="margin" w:tblpX="-39" w:tblpY="280"/>
        <w:tblOverlap w:val="never"/>
        <w:tblW w:w="10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7512"/>
        <w:gridCol w:w="990"/>
      </w:tblGrid>
      <w:tr w:rsidR="00C01A19" w:rsidRPr="006D6AB2" w14:paraId="486FEFBA" w14:textId="77777777" w:rsidTr="00D02C54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ACF36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 xml:space="preserve">Bài </w:t>
            </w:r>
            <w:r w:rsidR="00013A30" w:rsidRPr="006D6AB2">
              <w:rPr>
                <w:rStyle w:val="Strong"/>
                <w:b w:val="0"/>
                <w:sz w:val="26"/>
                <w:szCs w:val="26"/>
                <w:lang w:val="sv-SE"/>
              </w:rPr>
              <w:t>3</w:t>
            </w:r>
          </w:p>
          <w:p w14:paraId="515C1ACA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(1,</w:t>
            </w:r>
            <w:r w:rsidR="00013A30" w:rsidRPr="006D6AB2">
              <w:rPr>
                <w:rStyle w:val="Strong"/>
                <w:b w:val="0"/>
                <w:sz w:val="26"/>
                <w:szCs w:val="26"/>
              </w:rPr>
              <w:t>5</w:t>
            </w:r>
            <w:r w:rsidRPr="006D6AB2">
              <w:rPr>
                <w:rStyle w:val="Strong"/>
                <w:b w:val="0"/>
                <w:sz w:val="26"/>
                <w:szCs w:val="26"/>
              </w:rPr>
              <w:t xml:space="preserve"> điểm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C9EDC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731D8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Điểm</w:t>
            </w:r>
          </w:p>
        </w:tc>
      </w:tr>
      <w:tr w:rsidR="00C01A19" w:rsidRPr="006D6AB2" w14:paraId="01C6907B" w14:textId="77777777" w:rsidTr="009E6B4A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C9E9F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59E14BE3" w14:textId="77777777" w:rsidR="005E5D13" w:rsidRDefault="005E5D13" w:rsidP="005E5D13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a</w:t>
            </w:r>
          </w:p>
          <w:p w14:paraId="22C5D3C0" w14:textId="33293249" w:rsidR="00C01A19" w:rsidRPr="006D6AB2" w:rsidRDefault="005E5D13" w:rsidP="005E5D13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298C4EE" w14:textId="77777777" w:rsidR="00C01A19" w:rsidRPr="006D6AB2" w:rsidRDefault="00D73F63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noProof/>
                <w:sz w:val="26"/>
                <w:szCs w:val="26"/>
              </w:rPr>
              <w:drawing>
                <wp:inline distT="0" distB="0" distL="0" distR="0" wp14:anchorId="4AB2EAAA" wp14:editId="30ED0D06">
                  <wp:extent cx="2295939" cy="1430353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842" cy="14309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5922ED" w14:textId="51BE0A2A" w:rsidR="00D73F63" w:rsidRPr="006D6AB2" w:rsidRDefault="00D73F63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89D9E16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7135CBC4" w14:textId="77777777" w:rsidTr="009E6B4A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17409" w14:textId="77777777" w:rsidR="00C01A19" w:rsidRPr="006D6AB2" w:rsidRDefault="00C01A19" w:rsidP="00580BD9">
            <w:pPr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1ED3D57" w14:textId="199CBAE9" w:rsidR="00C01A19" w:rsidRPr="006D6AB2" w:rsidRDefault="00EE67DD" w:rsidP="00EE67DD">
            <w:pPr>
              <w:pStyle w:val="NormalWeb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>AO = 400m, EO = 300m</w: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556E257" w14:textId="18D51CF6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0A60616D" w14:textId="77777777" w:rsidTr="005019F3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D71CD3" w14:textId="77777777" w:rsidR="00C01A19" w:rsidRPr="006D6AB2" w:rsidRDefault="00C01A19" w:rsidP="00580BD9">
            <w:pPr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F04A5" w14:textId="1ACB4780" w:rsidR="00EE67DD" w:rsidRPr="006D6AB2" w:rsidRDefault="00EE67DD" w:rsidP="00BB6A35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>Tam giác AOE vuông tại O</w:t>
            </w:r>
          </w:p>
          <w:p w14:paraId="5279944E" w14:textId="6D00FD12" w:rsidR="00C01A19" w:rsidRPr="006D6AB2" w:rsidRDefault="00EE67DD" w:rsidP="00BB6A35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position w:val="-8"/>
                <w:sz w:val="26"/>
                <w:szCs w:val="26"/>
              </w:rPr>
              <w:object w:dxaOrig="3480" w:dyaOrig="440" w14:anchorId="57996115">
                <v:shape id="_x0000_i1056" type="#_x0000_t75" style="width:171.75pt;height:21.75pt" o:ole="">
                  <v:imagedata r:id="rId63" o:title=""/>
                </v:shape>
                <o:OLEObject Type="Embed" ProgID="Equation.DSMT4" ShapeID="_x0000_i1056" DrawAspect="Content" ObjectID="_1776346398" r:id="rId64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3B6362" w14:textId="42C4C11D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</w:t>
            </w:r>
            <w:r w:rsidR="00EE67DD" w:rsidRPr="006D6AB2">
              <w:rPr>
                <w:rStyle w:val="Strong"/>
                <w:b w:val="0"/>
                <w:sz w:val="26"/>
                <w:szCs w:val="26"/>
                <w:lang w:val="vi-VN"/>
              </w:rPr>
              <w:t>2</w:t>
            </w: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5</w:t>
            </w:r>
          </w:p>
        </w:tc>
      </w:tr>
      <w:tr w:rsidR="00686FD5" w:rsidRPr="006D6AB2" w14:paraId="4B957912" w14:textId="77777777" w:rsidTr="005019F3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4CE8C05" w14:textId="77777777" w:rsidR="005E5D13" w:rsidRDefault="005E5D13" w:rsidP="005E5D13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b</w:t>
            </w:r>
          </w:p>
          <w:p w14:paraId="3F796618" w14:textId="135959E0" w:rsidR="00686FD5" w:rsidRPr="006D6AB2" w:rsidRDefault="005E5D13" w:rsidP="005E5D13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5đ)</w:t>
            </w:r>
          </w:p>
        </w:tc>
        <w:tc>
          <w:tcPr>
            <w:tcW w:w="751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DA8AC9C" w14:textId="77777777" w:rsidR="00D91547" w:rsidRPr="006D6AB2" w:rsidRDefault="00D91547" w:rsidP="00D91547">
            <w:pPr>
              <w:pStyle w:val="NormalWeb"/>
              <w:spacing w:before="0" w:beforeAutospacing="0" w:after="0" w:afterAutospacing="0"/>
              <w:ind w:left="270" w:hanging="270"/>
              <w:jc w:val="both"/>
              <w:rPr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 xml:space="preserve">Pt </w:t>
            </w:r>
            <w:r w:rsidRPr="006D6AB2">
              <w:rPr>
                <w:position w:val="-14"/>
                <w:sz w:val="26"/>
                <w:szCs w:val="26"/>
              </w:rPr>
              <w:object w:dxaOrig="5560" w:dyaOrig="499" w14:anchorId="1DAA51A4">
                <v:shape id="_x0000_i1057" type="#_x0000_t75" style="width:277.5pt;height:25.5pt" o:ole="">
                  <v:imagedata r:id="rId65" o:title=""/>
                </v:shape>
                <o:OLEObject Type="Embed" ProgID="Equation.DSMT4" ShapeID="_x0000_i1057" DrawAspect="Content" ObjectID="_1776346399" r:id="rId66"/>
              </w:object>
            </w:r>
          </w:p>
          <w:p w14:paraId="5B4EE76C" w14:textId="77777777" w:rsidR="00D91547" w:rsidRPr="006D6AB2" w:rsidRDefault="00D91547" w:rsidP="00D91547">
            <w:pPr>
              <w:pStyle w:val="NormalWeb"/>
              <w:spacing w:before="0" w:beforeAutospacing="0" w:after="0" w:afterAutospacing="0"/>
              <w:ind w:left="270" w:hanging="270"/>
              <w:jc w:val="both"/>
              <w:rPr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Đặt </w:t>
            </w:r>
            <w:r w:rsidRPr="006D6AB2">
              <w:rPr>
                <w:position w:val="-12"/>
                <w:sz w:val="26"/>
                <w:szCs w:val="26"/>
              </w:rPr>
              <w:object w:dxaOrig="3040" w:dyaOrig="420" w14:anchorId="3A1699EF">
                <v:shape id="_x0000_i1058" type="#_x0000_t75" style="width:152.25pt;height:21pt" o:ole="">
                  <v:imagedata r:id="rId67" o:title=""/>
                </v:shape>
                <o:OLEObject Type="Embed" ProgID="Equation.DSMT4" ShapeID="_x0000_i1058" DrawAspect="Content" ObjectID="_1776346400" r:id="rId68"/>
              </w:object>
            </w:r>
          </w:p>
          <w:p w14:paraId="5E69F1ED" w14:textId="08080913" w:rsidR="00D91547" w:rsidRPr="006D6AB2" w:rsidRDefault="00D91547" w:rsidP="00D91547">
            <w:pPr>
              <w:pStyle w:val="NormalWeb"/>
              <w:spacing w:before="0" w:beforeAutospacing="0" w:after="0" w:afterAutospacing="0"/>
              <w:ind w:left="270" w:hanging="270"/>
              <w:jc w:val="both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  <w:t xml:space="preserve">Ta được pt: </w:t>
            </w:r>
            <w:r w:rsidR="00D8543F" w:rsidRPr="006D6AB2">
              <w:rPr>
                <w:position w:val="-6"/>
                <w:sz w:val="26"/>
                <w:szCs w:val="26"/>
              </w:rPr>
              <w:object w:dxaOrig="1800" w:dyaOrig="360" w14:anchorId="4DBB9E79">
                <v:shape id="_x0000_i1059" type="#_x0000_t75" style="width:89.25pt;height:18pt" o:ole="">
                  <v:imagedata r:id="rId69" o:title=""/>
                </v:shape>
                <o:OLEObject Type="Embed" ProgID="Equation.DSMT4" ShapeID="_x0000_i1059" DrawAspect="Content" ObjectID="_1776346401" r:id="rId70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172FCEC" w14:textId="77777777" w:rsidR="00BE71F6" w:rsidRPr="006D6AB2" w:rsidRDefault="00BE71F6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2E1FA0FB" w14:textId="77777777" w:rsidR="005019F3" w:rsidRDefault="005019F3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535DABD2" w14:textId="77777777" w:rsidR="00686FD5" w:rsidRPr="006D6AB2" w:rsidRDefault="00686FD5" w:rsidP="004B708E">
            <w:pPr>
              <w:jc w:val="center"/>
              <w:rPr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686FD5" w:rsidRPr="006D6AB2" w14:paraId="01131EC2" w14:textId="77777777" w:rsidTr="005019F3">
        <w:tc>
          <w:tcPr>
            <w:tcW w:w="16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282F4" w14:textId="77777777" w:rsidR="00686FD5" w:rsidRPr="006D6AB2" w:rsidRDefault="00686FD5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51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69532" w14:textId="57C148AF" w:rsidR="00686FD5" w:rsidRPr="006D6AB2" w:rsidRDefault="005019F3" w:rsidP="002256A0">
            <w:pPr>
              <w:pStyle w:val="NormalWeb"/>
              <w:spacing w:before="0" w:beforeAutospacing="0" w:after="0" w:afterAutospacing="0"/>
              <w:ind w:left="270" w:hanging="27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5019F3">
              <w:rPr>
                <w:position w:val="-80"/>
                <w:sz w:val="26"/>
                <w:szCs w:val="26"/>
              </w:rPr>
              <w:object w:dxaOrig="6320" w:dyaOrig="1740" w14:anchorId="60135C6E">
                <v:shape id="_x0000_i1060" type="#_x0000_t75" style="width:315pt;height:87.75pt" o:ole="">
                  <v:imagedata r:id="rId71" o:title=""/>
                </v:shape>
                <o:OLEObject Type="Embed" ProgID="Equation.DSMT4" ShapeID="_x0000_i1060" DrawAspect="Content" ObjectID="_1776346402" r:id="rId72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C147DD" w14:textId="77777777" w:rsidR="005019F3" w:rsidRDefault="005019F3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7AEEDFF8" w14:textId="77777777" w:rsidR="005019F3" w:rsidRDefault="005019F3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39132282" w14:textId="77777777" w:rsidR="005019F3" w:rsidRDefault="005019F3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38466EBD" w14:textId="77777777" w:rsidR="00686FD5" w:rsidRPr="006D6AB2" w:rsidRDefault="00686FD5" w:rsidP="004B708E">
            <w:pPr>
              <w:jc w:val="center"/>
              <w:rPr>
                <w:sz w:val="26"/>
                <w:szCs w:val="26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</w:tbl>
    <w:p w14:paraId="558FA0A3" w14:textId="77777777" w:rsidR="00E24791" w:rsidRPr="006D6AB2" w:rsidRDefault="00E24791" w:rsidP="00580BD9">
      <w:pPr>
        <w:pStyle w:val="NormalWeb"/>
        <w:spacing w:before="0" w:beforeAutospacing="0" w:after="0" w:afterAutospacing="0"/>
        <w:ind w:left="270" w:hanging="270"/>
        <w:jc w:val="both"/>
        <w:rPr>
          <w:rStyle w:val="Strong"/>
          <w:b w:val="0"/>
          <w:color w:val="000000" w:themeColor="text1"/>
          <w:sz w:val="26"/>
          <w:szCs w:val="26"/>
          <w:lang w:val="sv-SE"/>
        </w:rPr>
      </w:pPr>
    </w:p>
    <w:p w14:paraId="3F0189F6" w14:textId="77777777" w:rsidR="00AC3FDA" w:rsidRPr="004E2F56" w:rsidRDefault="00AC3FDA" w:rsidP="00AC3FDA">
      <w:pPr>
        <w:rPr>
          <w:sz w:val="26"/>
          <w:szCs w:val="26"/>
          <w:lang w:val="sv-SE"/>
        </w:rPr>
      </w:pPr>
      <w:r w:rsidRPr="006D6AB2">
        <w:rPr>
          <w:rStyle w:val="Strong"/>
          <w:color w:val="000000" w:themeColor="text1"/>
          <w:sz w:val="26"/>
          <w:szCs w:val="26"/>
          <w:lang w:val="sv-SE"/>
        </w:rPr>
        <w:t>Bài 4 (3,5 điểm).</w:t>
      </w:r>
      <w:r w:rsidRPr="006D6AB2">
        <w:rPr>
          <w:rStyle w:val="Strong"/>
          <w:b w:val="0"/>
          <w:color w:val="000000" w:themeColor="text1"/>
          <w:sz w:val="26"/>
          <w:szCs w:val="26"/>
          <w:lang w:val="sv-SE"/>
        </w:rPr>
        <w:t xml:space="preserve"> </w:t>
      </w:r>
      <w:r w:rsidRPr="006D6AB2">
        <w:rPr>
          <w:sz w:val="26"/>
          <w:szCs w:val="26"/>
          <w:lang w:val="sv-SE"/>
        </w:rPr>
        <w:t xml:space="preserve">Cho tam giác nhọn ABC (AB &lt; AC) nội tiếp đường tròn (O;R). </w:t>
      </w:r>
      <w:r w:rsidRPr="004E2F56">
        <w:rPr>
          <w:sz w:val="26"/>
          <w:szCs w:val="26"/>
          <w:lang w:val="sv-SE"/>
        </w:rPr>
        <w:t xml:space="preserve">Các đường cao BE, CF cắt nhau tại H. </w:t>
      </w:r>
    </w:p>
    <w:p w14:paraId="39166CEC" w14:textId="77777777" w:rsidR="00AC3FDA" w:rsidRPr="004E2F56" w:rsidRDefault="00AC3FDA" w:rsidP="00AC3FDA">
      <w:pPr>
        <w:ind w:firstLine="720"/>
        <w:rPr>
          <w:sz w:val="26"/>
          <w:szCs w:val="26"/>
          <w:lang w:val="sv-SE"/>
        </w:rPr>
      </w:pPr>
      <w:r w:rsidRPr="004E2F56">
        <w:rPr>
          <w:sz w:val="26"/>
          <w:szCs w:val="26"/>
          <w:lang w:val="sv-SE"/>
        </w:rPr>
        <w:t xml:space="preserve">a) Chứng minh tứ giác </w:t>
      </w:r>
      <w:r w:rsidRPr="006D6AB2">
        <w:rPr>
          <w:sz w:val="26"/>
          <w:szCs w:val="26"/>
          <w:lang w:val="vi-VN"/>
        </w:rPr>
        <w:t>AEHF</w:t>
      </w:r>
      <w:r w:rsidRPr="004E2F56">
        <w:rPr>
          <w:sz w:val="26"/>
          <w:szCs w:val="26"/>
          <w:lang w:val="sv-SE"/>
        </w:rPr>
        <w:t xml:space="preserve"> nội tiếp.</w:t>
      </w:r>
    </w:p>
    <w:p w14:paraId="2C5D694F" w14:textId="77777777" w:rsidR="00AC3FDA" w:rsidRPr="006D6AB2" w:rsidRDefault="00AC3FDA" w:rsidP="00AC3FDA">
      <w:pPr>
        <w:ind w:firstLine="720"/>
        <w:rPr>
          <w:sz w:val="26"/>
          <w:szCs w:val="26"/>
          <w:lang w:val="vi-VN"/>
        </w:rPr>
      </w:pPr>
      <w:r w:rsidRPr="006D6AB2">
        <w:rPr>
          <w:sz w:val="26"/>
          <w:szCs w:val="26"/>
          <w:lang w:val="vi-VN"/>
        </w:rPr>
        <w:t xml:space="preserve">b) </w:t>
      </w:r>
      <w:r w:rsidRPr="004E2F56">
        <w:rPr>
          <w:sz w:val="26"/>
          <w:szCs w:val="26"/>
          <w:lang w:val="sv-SE"/>
        </w:rPr>
        <w:t xml:space="preserve">Các đường thẳng EF, BC cắt nhau tại I. </w:t>
      </w:r>
      <w:r w:rsidRPr="006D6AB2">
        <w:rPr>
          <w:sz w:val="26"/>
          <w:szCs w:val="26"/>
          <w:lang w:val="vi-VN"/>
        </w:rPr>
        <w:t xml:space="preserve">Chứng minh: </w:t>
      </w:r>
      <w:r w:rsidRPr="004E2F56">
        <w:rPr>
          <w:sz w:val="26"/>
          <w:szCs w:val="26"/>
          <w:lang w:val="sv-SE"/>
        </w:rPr>
        <w:t>I</w:t>
      </w:r>
      <w:r w:rsidRPr="006D6AB2">
        <w:rPr>
          <w:sz w:val="26"/>
          <w:szCs w:val="26"/>
          <w:lang w:val="vi-VN"/>
        </w:rPr>
        <w:t>B.</w:t>
      </w:r>
      <w:r w:rsidRPr="004E2F56">
        <w:rPr>
          <w:sz w:val="26"/>
          <w:szCs w:val="26"/>
          <w:lang w:val="sv-SE"/>
        </w:rPr>
        <w:t>I</w:t>
      </w:r>
      <w:r w:rsidRPr="006D6AB2">
        <w:rPr>
          <w:sz w:val="26"/>
          <w:szCs w:val="26"/>
          <w:lang w:val="vi-VN"/>
        </w:rPr>
        <w:t xml:space="preserve">C = </w:t>
      </w:r>
      <w:r w:rsidRPr="004E2F56">
        <w:rPr>
          <w:sz w:val="26"/>
          <w:szCs w:val="26"/>
          <w:lang w:val="sv-SE"/>
        </w:rPr>
        <w:t>I</w:t>
      </w:r>
      <w:r w:rsidRPr="006D6AB2">
        <w:rPr>
          <w:sz w:val="26"/>
          <w:szCs w:val="26"/>
          <w:lang w:val="vi-VN"/>
        </w:rPr>
        <w:t>F.</w:t>
      </w:r>
      <w:r w:rsidRPr="004E2F56">
        <w:rPr>
          <w:sz w:val="26"/>
          <w:szCs w:val="26"/>
          <w:lang w:val="sv-SE"/>
        </w:rPr>
        <w:t>I</w:t>
      </w:r>
      <w:r w:rsidRPr="006D6AB2">
        <w:rPr>
          <w:sz w:val="26"/>
          <w:szCs w:val="26"/>
          <w:lang w:val="vi-VN"/>
        </w:rPr>
        <w:t>E</w:t>
      </w:r>
    </w:p>
    <w:p w14:paraId="169DD1CB" w14:textId="77777777" w:rsidR="00AC3FDA" w:rsidRPr="006D6AB2" w:rsidRDefault="00AC3FDA" w:rsidP="00AC3FDA">
      <w:pPr>
        <w:ind w:firstLine="720"/>
        <w:rPr>
          <w:sz w:val="26"/>
          <w:szCs w:val="26"/>
          <w:lang w:val="vi-VN"/>
        </w:rPr>
      </w:pPr>
      <w:r w:rsidRPr="006D6AB2">
        <w:rPr>
          <w:sz w:val="26"/>
          <w:szCs w:val="26"/>
          <w:lang w:val="vi-VN"/>
        </w:rPr>
        <w:t>c) Kẻ đường kính AN của (O;R), AI cắt (O;R) tại P. Chứng minh P, H, N thẳng hàng.</w:t>
      </w:r>
    </w:p>
    <w:p w14:paraId="3F862745" w14:textId="77777777" w:rsidR="00AC3FDA" w:rsidRPr="006D6AB2" w:rsidRDefault="00AC3FDA" w:rsidP="00AC3FDA">
      <w:pPr>
        <w:pStyle w:val="NormalWeb"/>
        <w:spacing w:before="0" w:beforeAutospacing="0" w:after="0" w:afterAutospacing="0"/>
        <w:ind w:left="270" w:firstLine="450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d) Giả sử </w:t>
      </w:r>
      <w:r w:rsidRPr="006D6AB2">
        <w:rPr>
          <w:position w:val="-6"/>
          <w:sz w:val="26"/>
          <w:szCs w:val="26"/>
        </w:rPr>
        <w:object w:dxaOrig="1260" w:dyaOrig="400" w14:anchorId="52C1D3C4">
          <v:shape id="_x0000_i1061" type="#_x0000_t75" style="width:63.75pt;height:20.25pt" o:ole="">
            <v:imagedata r:id="rId27" o:title=""/>
          </v:shape>
          <o:OLEObject Type="Embed" ProgID="Equation.DSMT4" ShapeID="_x0000_i1061" DrawAspect="Content" ObjectID="_1776346403" r:id="rId73"/>
        </w:object>
      </w: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và </w:t>
      </w:r>
      <w:r w:rsidRPr="006D6AB2">
        <w:rPr>
          <w:position w:val="-6"/>
          <w:sz w:val="26"/>
          <w:szCs w:val="26"/>
        </w:rPr>
        <w:object w:dxaOrig="999" w:dyaOrig="300" w14:anchorId="70E5E7FB">
          <v:shape id="_x0000_i1062" type="#_x0000_t75" style="width:50.25pt;height:15pt" o:ole="">
            <v:imagedata r:id="rId29" o:title=""/>
          </v:shape>
          <o:OLEObject Type="Embed" ProgID="Equation.DSMT4" ShapeID="_x0000_i1062" DrawAspect="Content" ObjectID="_1776346404" r:id="rId74"/>
        </w:object>
      </w:r>
      <w:r w:rsidRPr="006D6AB2">
        <w:rPr>
          <w:rStyle w:val="Strong"/>
          <w:b w:val="0"/>
          <w:color w:val="000000" w:themeColor="text1"/>
          <w:sz w:val="26"/>
          <w:szCs w:val="26"/>
          <w:lang w:val="vi-VN"/>
        </w:rPr>
        <w:t xml:space="preserve">. Tính độ dài đoạn thẳng </w:t>
      </w:r>
      <w:r w:rsidRPr="006D6AB2">
        <w:rPr>
          <w:sz w:val="26"/>
          <w:szCs w:val="26"/>
          <w:lang w:val="vi-VN"/>
        </w:rPr>
        <w:t>EF.</w:t>
      </w:r>
    </w:p>
    <w:p w14:paraId="23A96FA5" w14:textId="77777777" w:rsidR="001E4FB1" w:rsidRPr="006D6AB2" w:rsidRDefault="001E4FB1" w:rsidP="00580BD9">
      <w:pPr>
        <w:pStyle w:val="NormalWeb"/>
        <w:spacing w:before="0" w:beforeAutospacing="0" w:after="0" w:afterAutospacing="0"/>
        <w:ind w:firstLine="270"/>
        <w:jc w:val="both"/>
        <w:rPr>
          <w:rStyle w:val="Strong"/>
          <w:b w:val="0"/>
          <w:bCs w:val="0"/>
          <w:color w:val="000000" w:themeColor="text1"/>
          <w:sz w:val="26"/>
          <w:szCs w:val="26"/>
          <w:lang w:val="sv-SE"/>
        </w:rPr>
      </w:pPr>
    </w:p>
    <w:tbl>
      <w:tblPr>
        <w:tblpPr w:leftFromText="180" w:rightFromText="180" w:vertAnchor="text" w:horzAnchor="margin" w:tblpX="-39" w:tblpY="211"/>
        <w:tblOverlap w:val="never"/>
        <w:tblW w:w="9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9"/>
        <w:gridCol w:w="7257"/>
        <w:gridCol w:w="990"/>
      </w:tblGrid>
      <w:tr w:rsidR="00C01A19" w:rsidRPr="006D6AB2" w14:paraId="7F6646C8" w14:textId="77777777" w:rsidTr="00E46820">
        <w:trPr>
          <w:trHeight w:val="554"/>
        </w:trPr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2CBFF8" w14:textId="77777777" w:rsidR="00C01A19" w:rsidRPr="006D6AB2" w:rsidRDefault="00C65FFE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Bài 4</w:t>
            </w:r>
          </w:p>
          <w:p w14:paraId="6DCD5B51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(3,5 điểm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35248A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7B48C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Điểm</w:t>
            </w:r>
          </w:p>
        </w:tc>
      </w:tr>
      <w:tr w:rsidR="00C01A19" w:rsidRPr="006D6AB2" w14:paraId="50E8C8AD" w14:textId="77777777" w:rsidTr="004B708E">
        <w:tc>
          <w:tcPr>
            <w:tcW w:w="16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66464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1D35FC04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3B11D4F5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36239AFD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0EFDA98A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345DCD81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0DA19473" w14:textId="4D3B2925" w:rsidR="00C01A19" w:rsidRPr="006D6AB2" w:rsidRDefault="00C901AE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Hình vẽ</w:t>
            </w:r>
          </w:p>
          <w:p w14:paraId="0AC8B74E" w14:textId="12A7C767" w:rsidR="00C01A19" w:rsidRPr="006D6AB2" w:rsidRDefault="00C901AE" w:rsidP="00C901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5đ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CCF4D" w14:textId="35D9216B" w:rsidR="00C01A19" w:rsidRPr="006D6AB2" w:rsidRDefault="00031AA0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6D6AB2">
              <w:rPr>
                <w:rStyle w:val="Strong"/>
                <w:b w:val="0"/>
                <w:noProof/>
                <w:sz w:val="26"/>
                <w:szCs w:val="26"/>
              </w:rPr>
              <w:t xml:space="preserve">                         </w:t>
            </w:r>
            <w:r w:rsidR="00AC61C6" w:rsidRPr="006D6AB2">
              <w:rPr>
                <w:noProof/>
                <w:sz w:val="26"/>
                <w:szCs w:val="26"/>
              </w:rPr>
              <w:drawing>
                <wp:inline distT="0" distB="0" distL="0" distR="0" wp14:anchorId="65E3CE06" wp14:editId="216A3FCC">
                  <wp:extent cx="3178512" cy="2028271"/>
                  <wp:effectExtent l="0" t="0" r="3175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9434" cy="2028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6D6AB2">
              <w:rPr>
                <w:rStyle w:val="Strong"/>
                <w:b w:val="0"/>
                <w:noProof/>
                <w:sz w:val="26"/>
                <w:szCs w:val="26"/>
              </w:rPr>
              <w:t xml:space="preserve"> </w:t>
            </w:r>
          </w:p>
          <w:p w14:paraId="102395EB" w14:textId="77777777" w:rsidR="00C01A19" w:rsidRPr="006D6AB2" w:rsidRDefault="00AC61C6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>Vẽ hình đến câu b</w:t>
            </w:r>
          </w:p>
          <w:p w14:paraId="54CF6ED1" w14:textId="21C63DBC" w:rsidR="00AC61C6" w:rsidRPr="00C901AE" w:rsidRDefault="00AC61C6" w:rsidP="00580BD9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>Vẽ hình đến câu c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DB3BB1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598DC121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2E36E1EF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0A866A97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61B3D162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4A749516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758849D3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088525E2" w14:textId="77777777" w:rsidR="00DD1601" w:rsidRPr="006D6AB2" w:rsidRDefault="00DD1601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770AF6E3" w14:textId="77777777" w:rsidR="007C6EA9" w:rsidRPr="006D6AB2" w:rsidRDefault="007C6EA9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78ED7245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11FA6C0C" w14:textId="77777777" w:rsidR="00AC61C6" w:rsidRPr="006D6AB2" w:rsidRDefault="00AC61C6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  <w:p w14:paraId="0BE45049" w14:textId="4F0FD576" w:rsidR="00AC61C6" w:rsidRPr="006D6AB2" w:rsidRDefault="00AC61C6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0EA5F6C8" w14:textId="77777777" w:rsidTr="004B708E"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76B9E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44D33DD9" w14:textId="77777777" w:rsidR="00C901AE" w:rsidRDefault="00C901AE" w:rsidP="00C901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a</w:t>
            </w:r>
          </w:p>
          <w:p w14:paraId="14CB6F8C" w14:textId="76F88100" w:rsidR="00C01A19" w:rsidRPr="006D6AB2" w:rsidRDefault="00C901AE" w:rsidP="00C901AE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5B830CB9" w14:textId="33AD105F" w:rsidR="00C01A19" w:rsidRPr="00023E52" w:rsidRDefault="00023E52" w:rsidP="00023E52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2180" w:dyaOrig="400" w14:anchorId="118DADA0">
                <v:shape id="_x0000_i1063" type="#_x0000_t75" style="width:108.75pt;height:20.25pt" o:ole="">
                  <v:imagedata r:id="rId76" o:title=""/>
                </v:shape>
                <o:OLEObject Type="Embed" ProgID="Equation.DSMT4" ShapeID="_x0000_i1063" DrawAspect="Content" ObjectID="_1776346405" r:id="rId77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4D8BFE42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5AB4211F" w14:textId="77777777" w:rsidTr="0052258D">
        <w:trPr>
          <w:trHeight w:val="320"/>
        </w:trPr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9111B" w14:textId="77777777" w:rsidR="00C01A19" w:rsidRPr="006D6AB2" w:rsidRDefault="00C01A19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25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1DFFF" w14:textId="2E7B9A09" w:rsidR="00C01A19" w:rsidRPr="006D6AB2" w:rsidRDefault="000D6653" w:rsidP="000D6653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sv-SE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340" w:dyaOrig="260" w14:anchorId="1C1B9950">
                <v:shape id="_x0000_i1064" type="#_x0000_t75" style="width:17.25pt;height:12pt" o:ole="">
                  <v:imagedata r:id="rId78" o:title=""/>
                </v:shape>
                <o:OLEObject Type="Embed" ProgID="Equation.DSMT4" ShapeID="_x0000_i1064" DrawAspect="Content" ObjectID="_1776346406" r:id="rId79"/>
              </w:object>
            </w: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 xml:space="preserve">tứ giác </w:t>
            </w:r>
            <w:r w:rsidRPr="006D6AB2">
              <w:rPr>
                <w:rStyle w:val="Strong"/>
                <w:b w:val="0"/>
                <w:sz w:val="26"/>
                <w:szCs w:val="26"/>
                <w:lang w:val="vi-VN"/>
              </w:rPr>
              <w:t>A</w:t>
            </w:r>
            <w:r w:rsidR="005D223B">
              <w:rPr>
                <w:rStyle w:val="Strong"/>
                <w:b w:val="0"/>
                <w:sz w:val="26"/>
                <w:szCs w:val="26"/>
              </w:rPr>
              <w:t>EHF</w:t>
            </w: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 xml:space="preserve"> nội tiếp</w:t>
            </w:r>
            <w:r w:rsidR="005D223B">
              <w:rPr>
                <w:rStyle w:val="Strong"/>
                <w:b w:val="0"/>
                <w:sz w:val="26"/>
                <w:szCs w:val="26"/>
                <w:lang w:val="sv-SE"/>
              </w:rPr>
              <w:t>.</w: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CB1368" w14:textId="17498C20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5D925472" w14:textId="77777777" w:rsidTr="0052258D"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BBF7D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3409A7B3" w14:textId="7848C8D1" w:rsidR="004F3DCA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b</w:t>
            </w:r>
          </w:p>
          <w:p w14:paraId="5E3E0E5A" w14:textId="71734714" w:rsidR="00C01A19" w:rsidRPr="006D6AB2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1,0đ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0DB97AED" w14:textId="3B186558" w:rsidR="00C01A19" w:rsidRPr="00205987" w:rsidRDefault="00205987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2480" w:dyaOrig="400" w14:anchorId="3B332F4D">
                <v:shape id="_x0000_i1065" type="#_x0000_t75" style="width:123.75pt;height:20.25pt" o:ole="">
                  <v:imagedata r:id="rId80" o:title=""/>
                </v:shape>
                <o:OLEObject Type="Embed" ProgID="Equation.DSMT4" ShapeID="_x0000_i1065" DrawAspect="Content" ObjectID="_1776346407" r:id="rId81"/>
              </w:object>
            </w:r>
            <w:r w:rsidR="000D6653" w:rsidRPr="006D6AB2">
              <w:rPr>
                <w:sz w:val="26"/>
                <w:szCs w:val="26"/>
                <w:lang w:val="vi-VN"/>
              </w:rPr>
              <w:t>Tứ giác BCEF nội tiếp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1FAD7C9D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09DB0F49" w14:textId="77777777" w:rsidTr="0052258D"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BE8935" w14:textId="77777777" w:rsidR="00C01A19" w:rsidRPr="006D6AB2" w:rsidRDefault="00C01A19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257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15A29065" w14:textId="7E598BB5" w:rsidR="00C01A19" w:rsidRPr="006D6AB2" w:rsidRDefault="00205987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1719" w:dyaOrig="400" w14:anchorId="35AA6E92">
                <v:shape id="_x0000_i1066" type="#_x0000_t75" style="width:86.25pt;height:20.25pt" o:ole="">
                  <v:imagedata r:id="rId82" o:title=""/>
                </v:shape>
                <o:OLEObject Type="Embed" ProgID="Equation.DSMT4" ShapeID="_x0000_i1066" DrawAspect="Content" ObjectID="_1776346408" r:id="rId83"/>
              </w:object>
            </w:r>
            <w:r w:rsidR="00AC4DF6" w:rsidRPr="006D6AB2">
              <w:rPr>
                <w:position w:val="-6"/>
                <w:sz w:val="26"/>
                <w:szCs w:val="26"/>
              </w:rPr>
              <w:object w:dxaOrig="1020" w:dyaOrig="300" w14:anchorId="074206E2">
                <v:shape id="_x0000_i1067" type="#_x0000_t75" style="width:51pt;height:15pt" o:ole="">
                  <v:imagedata r:id="rId84" o:title=""/>
                </v:shape>
                <o:OLEObject Type="Embed" ProgID="Equation.DSMT4" ShapeID="_x0000_i1067" DrawAspect="Content" ObjectID="_1776346409" r:id="rId85"/>
              </w:object>
            </w:r>
            <w:r w:rsidR="00AC4DF6" w:rsidRPr="006D6AB2">
              <w:rPr>
                <w:sz w:val="26"/>
                <w:szCs w:val="26"/>
                <w:lang w:val="vi-VN"/>
              </w:rPr>
              <w:t xml:space="preserve"> đồng dạng </w:t>
            </w:r>
            <w:r w:rsidR="00AC4DF6" w:rsidRPr="006D6AB2">
              <w:rPr>
                <w:position w:val="-6"/>
                <w:sz w:val="26"/>
                <w:szCs w:val="26"/>
              </w:rPr>
              <w:object w:dxaOrig="720" w:dyaOrig="300" w14:anchorId="5BE9D4CE">
                <v:shape id="_x0000_i1068" type="#_x0000_t75" style="width:36pt;height:15pt" o:ole="">
                  <v:imagedata r:id="rId86" o:title=""/>
                </v:shape>
                <o:OLEObject Type="Embed" ProgID="Equation.DSMT4" ShapeID="_x0000_i1068" DrawAspect="Content" ObjectID="_1776346410" r:id="rId87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188A39E0" w14:textId="67AC9DBA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5</w:t>
            </w:r>
          </w:p>
        </w:tc>
      </w:tr>
      <w:tr w:rsidR="00C01A19" w:rsidRPr="006D6AB2" w14:paraId="46919B35" w14:textId="77777777" w:rsidTr="0052258D"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60CE2" w14:textId="77777777" w:rsidR="00C01A19" w:rsidRPr="006D6AB2" w:rsidRDefault="00C01A19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25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88F7C5" w14:textId="4EA33ECA" w:rsidR="00C01A19" w:rsidRPr="006D6AB2" w:rsidRDefault="00AC4DF6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position w:val="-28"/>
                <w:sz w:val="26"/>
                <w:szCs w:val="26"/>
              </w:rPr>
              <w:object w:dxaOrig="3280" w:dyaOrig="720" w14:anchorId="6660A975">
                <v:shape id="_x0000_i1069" type="#_x0000_t75" style="width:163.5pt;height:36.75pt" o:ole="">
                  <v:imagedata r:id="rId88" o:title=""/>
                </v:shape>
                <o:OLEObject Type="Embed" ProgID="Equation.DSMT4" ShapeID="_x0000_i1069" DrawAspect="Content" ObjectID="_1776346411" r:id="rId89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9606D9" w14:textId="77777777" w:rsidR="00C01A19" w:rsidRPr="006D6AB2" w:rsidRDefault="00C01A19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383AAB" w:rsidRPr="006D6AB2" w14:paraId="42710B75" w14:textId="77777777" w:rsidTr="0052258D"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AFC1B24" w14:textId="77777777" w:rsidR="00383AAB" w:rsidRPr="006D6AB2" w:rsidRDefault="00383AAB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2A861EE6" w14:textId="7FF6569E" w:rsidR="004F3DCA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c</w:t>
            </w:r>
          </w:p>
          <w:p w14:paraId="14AA1A95" w14:textId="765C14EC" w:rsidR="00383AAB" w:rsidRPr="006D6AB2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5đ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2A4221DB" w14:textId="19720ECD" w:rsidR="006843C5" w:rsidRDefault="006843C5" w:rsidP="002256A0">
            <w:pPr>
              <w:pStyle w:val="NormalWeb"/>
              <w:spacing w:before="0" w:beforeAutospacing="0" w:after="0" w:afterAutospacing="0"/>
              <w:jc w:val="both"/>
              <w:rPr>
                <w:sz w:val="26"/>
                <w:szCs w:val="26"/>
              </w:rPr>
            </w:pPr>
            <w:r w:rsidRPr="006D6AB2">
              <w:rPr>
                <w:sz w:val="26"/>
                <w:szCs w:val="26"/>
                <w:lang w:val="vi-VN"/>
              </w:rPr>
              <w:t xml:space="preserve">Ta có: Tứ giác </w:t>
            </w:r>
            <w:r>
              <w:rPr>
                <w:sz w:val="26"/>
                <w:szCs w:val="26"/>
              </w:rPr>
              <w:t>AP</w:t>
            </w:r>
            <w:r w:rsidRPr="006D6AB2">
              <w:rPr>
                <w:sz w:val="26"/>
                <w:szCs w:val="26"/>
                <w:lang w:val="vi-VN"/>
              </w:rPr>
              <w:t>B</w:t>
            </w:r>
            <w:r>
              <w:rPr>
                <w:sz w:val="26"/>
                <w:szCs w:val="26"/>
                <w:lang w:val="vi-VN"/>
              </w:rPr>
              <w:t>C</w:t>
            </w:r>
            <w:r w:rsidRPr="006D6AB2">
              <w:rPr>
                <w:sz w:val="26"/>
                <w:szCs w:val="26"/>
                <w:lang w:val="vi-VN"/>
              </w:rPr>
              <w:t xml:space="preserve"> nội tiếp</w:t>
            </w:r>
          </w:p>
          <w:p w14:paraId="751E12F0" w14:textId="406A2439" w:rsidR="00383AAB" w:rsidRPr="006D6AB2" w:rsidRDefault="006335D3" w:rsidP="002256A0">
            <w:pPr>
              <w:pStyle w:val="NormalWeb"/>
              <w:spacing w:before="0" w:beforeAutospacing="0" w:after="0" w:afterAutospacing="0"/>
              <w:jc w:val="both"/>
              <w:rPr>
                <w:sz w:val="26"/>
                <w:szCs w:val="26"/>
                <w:lang w:val="vi-VN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3140" w:dyaOrig="300" w14:anchorId="2551E637">
                <v:shape id="_x0000_i1070" type="#_x0000_t75" style="width:156pt;height:15pt" o:ole="">
                  <v:imagedata r:id="rId90" o:title=""/>
                </v:shape>
                <o:OLEObject Type="Embed" ProgID="Equation.DSMT4" ShapeID="_x0000_i1070" DrawAspect="Content" ObjectID="_1776346412" r:id="rId91"/>
              </w:object>
            </w:r>
            <w:r w:rsidR="007C03AC" w:rsidRPr="006D6AB2">
              <w:rPr>
                <w:sz w:val="26"/>
                <w:szCs w:val="26"/>
                <w:lang w:val="vi-VN"/>
              </w:rPr>
              <w:t xml:space="preserve"> Tứ giác APFE nội tiếp.</w:t>
            </w:r>
          </w:p>
          <w:p w14:paraId="5CCA8C2F" w14:textId="3A3E8157" w:rsidR="007C03AC" w:rsidRPr="008827EE" w:rsidRDefault="00DE7BCE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</w:rPr>
            </w:pPr>
            <w:r w:rsidRPr="00DE7BCE">
              <w:rPr>
                <w:position w:val="-6"/>
                <w:sz w:val="26"/>
                <w:szCs w:val="26"/>
              </w:rPr>
              <w:object w:dxaOrig="4000" w:dyaOrig="400" w14:anchorId="59E8D4A3">
                <v:shape id="_x0000_i1071" type="#_x0000_t75" style="width:200.25pt;height:20.25pt" o:ole="">
                  <v:imagedata r:id="rId92" o:title=""/>
                </v:shape>
                <o:OLEObject Type="Embed" ProgID="Equation.DSMT4" ShapeID="_x0000_i1071" DrawAspect="Content" ObjectID="_1776346413" r:id="rId93"/>
              </w:object>
            </w:r>
            <w:r w:rsidR="008827EE">
              <w:rPr>
                <w:sz w:val="26"/>
                <w:szCs w:val="26"/>
              </w:rPr>
              <w:t>(1)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hideMark/>
          </w:tcPr>
          <w:p w14:paraId="6F0D1B4C" w14:textId="77777777" w:rsidR="00373B8D" w:rsidRDefault="00373B8D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6170E0E8" w14:textId="77777777" w:rsidR="00383AAB" w:rsidRPr="006D6AB2" w:rsidRDefault="00383AAB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383AAB" w:rsidRPr="006D6AB2" w14:paraId="45DDA4C4" w14:textId="77777777" w:rsidTr="0052258D">
        <w:tc>
          <w:tcPr>
            <w:tcW w:w="1669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5D165EB" w14:textId="77777777" w:rsidR="00383AAB" w:rsidRPr="006D6AB2" w:rsidRDefault="00383AAB" w:rsidP="00580BD9">
            <w:pPr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25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D105C1" w14:textId="3DAD3B90" w:rsidR="00DC04B5" w:rsidRPr="003F4526" w:rsidRDefault="008827EE" w:rsidP="00DC04B5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 xml:space="preserve">Ta có: </w:t>
            </w:r>
            <w:r w:rsidR="004F5C7F" w:rsidRPr="00DE7BCE">
              <w:rPr>
                <w:position w:val="-6"/>
                <w:sz w:val="26"/>
                <w:szCs w:val="26"/>
              </w:rPr>
              <w:object w:dxaOrig="1320" w:dyaOrig="400" w14:anchorId="270D4156">
                <v:shape id="_x0000_i1072" type="#_x0000_t75" style="width:65.25pt;height:20.25pt" o:ole="">
                  <v:imagedata r:id="rId94" o:title=""/>
                </v:shape>
                <o:OLEObject Type="Embed" ProgID="Equation.DSMT4" ShapeID="_x0000_i1072" DrawAspect="Content" ObjectID="_1776346414" r:id="rId95"/>
              </w:object>
            </w:r>
            <w:r w:rsidR="004F5C7F" w:rsidRPr="006D6AB2">
              <w:rPr>
                <w:rStyle w:val="Strong"/>
                <w:b w:val="0"/>
                <w:sz w:val="26"/>
                <w:szCs w:val="26"/>
                <w:lang w:val="vi-VN"/>
              </w:rPr>
              <w:t xml:space="preserve"> </w:t>
            </w:r>
            <w:r w:rsidR="004F5C7F">
              <w:rPr>
                <w:rStyle w:val="Strong"/>
                <w:b w:val="0"/>
                <w:sz w:val="26"/>
                <w:szCs w:val="26"/>
              </w:rPr>
              <w:t>(</w:t>
            </w:r>
            <w:r w:rsidR="004F5C7F">
              <w:rPr>
                <w:rStyle w:val="Strong"/>
                <w:b w:val="0"/>
                <w:sz w:val="26"/>
                <w:szCs w:val="26"/>
                <w:lang w:val="vi-VN"/>
              </w:rPr>
              <w:t>C</w:t>
            </w:r>
            <w:r w:rsidR="004F5C7F">
              <w:rPr>
                <w:rStyle w:val="Strong"/>
                <w:b w:val="0"/>
                <w:sz w:val="26"/>
                <w:szCs w:val="26"/>
              </w:rPr>
              <w:t>hắn nửa đường tròn)</w:t>
            </w:r>
            <w:r w:rsidR="004F5C7F" w:rsidRPr="006D6AB2">
              <w:rPr>
                <w:rStyle w:val="Strong"/>
                <w:b w:val="0"/>
                <w:sz w:val="26"/>
                <w:szCs w:val="26"/>
                <w:lang w:val="vi-VN"/>
              </w:rPr>
              <w:t>.</w:t>
            </w:r>
            <w:r w:rsidR="00DC04B5" w:rsidRPr="006D6AB2">
              <w:rPr>
                <w:position w:val="-10"/>
                <w:sz w:val="26"/>
                <w:szCs w:val="26"/>
              </w:rPr>
              <w:t xml:space="preserve"> </w:t>
            </w:r>
            <w:r w:rsidR="00DC04B5" w:rsidRPr="00DE7BCE">
              <w:rPr>
                <w:position w:val="-6"/>
                <w:sz w:val="26"/>
                <w:szCs w:val="26"/>
              </w:rPr>
              <w:object w:dxaOrig="1420" w:dyaOrig="300" w14:anchorId="6B042BE8">
                <v:shape id="_x0000_i1073" type="#_x0000_t75" style="width:71.25pt;height:15pt" o:ole="">
                  <v:imagedata r:id="rId96" o:title=""/>
                </v:shape>
                <o:OLEObject Type="Embed" ProgID="Equation.DSMT4" ShapeID="_x0000_i1073" DrawAspect="Content" ObjectID="_1776346415" r:id="rId97"/>
              </w:object>
            </w:r>
            <w:r w:rsidR="003F4526">
              <w:rPr>
                <w:sz w:val="26"/>
                <w:szCs w:val="26"/>
              </w:rPr>
              <w:t xml:space="preserve"> (2)</w:t>
            </w:r>
          </w:p>
          <w:p w14:paraId="1B872E4D" w14:textId="4FF79E51" w:rsidR="00B43A03" w:rsidRPr="001F7467" w:rsidRDefault="003F4526" w:rsidP="001F7467">
            <w:pPr>
              <w:pStyle w:val="NormalWeb"/>
              <w:spacing w:before="0" w:beforeAutospacing="0" w:after="0" w:afterAutospacing="0"/>
              <w:rPr>
                <w:rStyle w:val="Strong"/>
                <w:b w:val="0"/>
                <w:bCs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 xml:space="preserve">Từ (1) và (2) </w:t>
            </w:r>
            <w:r w:rsidR="001F7467" w:rsidRPr="006D6AB2">
              <w:rPr>
                <w:position w:val="-10"/>
                <w:sz w:val="26"/>
                <w:szCs w:val="26"/>
              </w:rPr>
              <w:object w:dxaOrig="1260" w:dyaOrig="340" w14:anchorId="36451C3C">
                <v:shape id="_x0000_i1074" type="#_x0000_t75" style="width:63.75pt;height:17.25pt" o:ole="">
                  <v:imagedata r:id="rId98" o:title=""/>
                </v:shape>
                <o:OLEObject Type="Embed" ProgID="Equation.DSMT4" ShapeID="_x0000_i1074" DrawAspect="Content" ObjectID="_1776346416" r:id="rId99"/>
              </w:object>
            </w:r>
            <w:r w:rsidRPr="006D6AB2">
              <w:rPr>
                <w:sz w:val="26"/>
                <w:szCs w:val="26"/>
                <w:lang w:val="vi-VN"/>
              </w:rPr>
              <w:t>thẳng hàng</w: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7FEB0" w14:textId="77777777" w:rsidR="00383AAB" w:rsidRPr="006D6AB2" w:rsidRDefault="00383AAB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49C2810D" w14:textId="77777777" w:rsidR="00383AAB" w:rsidRPr="006D6AB2" w:rsidRDefault="00383AAB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C01A19" w:rsidRPr="006D6AB2" w14:paraId="735C9424" w14:textId="77777777" w:rsidTr="0052258D">
        <w:tc>
          <w:tcPr>
            <w:tcW w:w="16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66F54F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2ADD8D6D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  <w:p w14:paraId="66910159" w14:textId="1B535149" w:rsidR="004F3DCA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d</w:t>
            </w:r>
          </w:p>
          <w:p w14:paraId="10874B25" w14:textId="63ED90B1" w:rsidR="00C01A19" w:rsidRPr="006D6AB2" w:rsidRDefault="004F3DCA" w:rsidP="004F3DCA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>(0,5đ)</w:t>
            </w:r>
          </w:p>
        </w:tc>
        <w:tc>
          <w:tcPr>
            <w:tcW w:w="725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93B6A02" w14:textId="77777777" w:rsidR="0067389D" w:rsidRDefault="00236C5D" w:rsidP="002256A0">
            <w:pPr>
              <w:pStyle w:val="NormalWeb"/>
              <w:spacing w:before="0" w:beforeAutospacing="0" w:after="0" w:afterAutospacing="0"/>
              <w:rPr>
                <w:position w:val="-6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Ta có: </w:t>
            </w:r>
            <w:r w:rsidR="00D126A1" w:rsidRPr="006D6AB2">
              <w:rPr>
                <w:sz w:val="26"/>
                <w:szCs w:val="26"/>
                <w:lang w:val="vi-VN"/>
              </w:rPr>
              <w:t>Tứ giác BCEF nội tiếp</w:t>
            </w:r>
            <w:r>
              <w:rPr>
                <w:sz w:val="26"/>
                <w:szCs w:val="26"/>
              </w:rPr>
              <w:t xml:space="preserve"> </w:t>
            </w:r>
            <w:r w:rsidRPr="006D6AB2">
              <w:rPr>
                <w:position w:val="-6"/>
                <w:sz w:val="26"/>
                <w:szCs w:val="26"/>
              </w:rPr>
              <w:object w:dxaOrig="1780" w:dyaOrig="400" w14:anchorId="3C358A32">
                <v:shape id="_x0000_i1075" type="#_x0000_t75" style="width:89.25pt;height:20.25pt" o:ole="">
                  <v:imagedata r:id="rId100" o:title=""/>
                </v:shape>
                <o:OLEObject Type="Embed" ProgID="Equation.DSMT4" ShapeID="_x0000_i1075" DrawAspect="Content" ObjectID="_1776346417" r:id="rId101"/>
              </w:object>
            </w:r>
          </w:p>
          <w:p w14:paraId="4B2368A4" w14:textId="43DB875F" w:rsidR="0028534B" w:rsidRDefault="007B23C4" w:rsidP="002256A0">
            <w:pPr>
              <w:pStyle w:val="NormalWeb"/>
              <w:spacing w:before="0" w:beforeAutospacing="0" w:after="0" w:afterAutospacing="0"/>
              <w:rPr>
                <w:position w:val="-6"/>
                <w:sz w:val="26"/>
                <w:szCs w:val="26"/>
              </w:rPr>
            </w:pPr>
            <w:r w:rsidRPr="006D6AB2">
              <w:rPr>
                <w:position w:val="-6"/>
                <w:sz w:val="26"/>
                <w:szCs w:val="26"/>
              </w:rPr>
              <w:object w:dxaOrig="1100" w:dyaOrig="300" w14:anchorId="35B1F1A2">
                <v:shape id="_x0000_i1076" type="#_x0000_t75" style="width:54.75pt;height:15pt" o:ole="">
                  <v:imagedata r:id="rId102" o:title=""/>
                </v:shape>
                <o:OLEObject Type="Embed" ProgID="Equation.DSMT4" ShapeID="_x0000_i1076" DrawAspect="Content" ObjectID="_1776346418" r:id="rId103"/>
              </w:object>
            </w:r>
            <w:r w:rsidR="0028534B" w:rsidRPr="006D6AB2">
              <w:rPr>
                <w:sz w:val="26"/>
                <w:szCs w:val="26"/>
                <w:lang w:val="vi-VN"/>
              </w:rPr>
              <w:t xml:space="preserve"> đồng dạn</w:t>
            </w:r>
            <w:r w:rsidR="00B60774">
              <w:rPr>
                <w:sz w:val="26"/>
                <w:szCs w:val="26"/>
              </w:rPr>
              <w:t>g</w:t>
            </w:r>
            <w:r w:rsidR="00AF28EC">
              <w:rPr>
                <w:sz w:val="26"/>
                <w:szCs w:val="26"/>
              </w:rPr>
              <w:t xml:space="preserve"> </w:t>
            </w:r>
            <w:r w:rsidR="00AF28EC" w:rsidRPr="00AF28EC">
              <w:rPr>
                <w:position w:val="-6"/>
                <w:sz w:val="26"/>
                <w:szCs w:val="26"/>
              </w:rPr>
              <w:object w:dxaOrig="780" w:dyaOrig="300" w14:anchorId="068FA36E">
                <v:shape id="_x0000_i1077" type="#_x0000_t75" style="width:39pt;height:15pt" o:ole="">
                  <v:imagedata r:id="rId104" o:title=""/>
                </v:shape>
                <o:OLEObject Type="Embed" ProgID="Equation.DSMT4" ShapeID="_x0000_i1077" DrawAspect="Content" ObjectID="_1776346419" r:id="rId105"/>
              </w:object>
            </w:r>
          </w:p>
          <w:p w14:paraId="7644818F" w14:textId="439CF755" w:rsidR="00AF28EC" w:rsidRPr="006D6AB2" w:rsidRDefault="00AF28EC" w:rsidP="002256A0">
            <w:pPr>
              <w:pStyle w:val="NormalWeb"/>
              <w:spacing w:before="0" w:beforeAutospacing="0" w:after="0" w:afterAutospacing="0"/>
              <w:rPr>
                <w:rStyle w:val="Strong"/>
                <w:b w:val="0"/>
                <w:color w:val="000000" w:themeColor="text1"/>
                <w:sz w:val="26"/>
                <w:szCs w:val="26"/>
              </w:rPr>
            </w:pPr>
            <w:r w:rsidRPr="00E36DB0">
              <w:rPr>
                <w:position w:val="-28"/>
                <w:sz w:val="26"/>
                <w:szCs w:val="26"/>
              </w:rPr>
              <w:object w:dxaOrig="5899" w:dyaOrig="720" w14:anchorId="28724A66">
                <v:shape id="_x0000_i1078" type="#_x0000_t75" style="width:294.75pt;height:36pt" o:ole="">
                  <v:imagedata r:id="rId106" o:title=""/>
                </v:shape>
                <o:OLEObject Type="Embed" ProgID="Equation.DSMT4" ShapeID="_x0000_i1078" DrawAspect="Content" ObjectID="_1776346420" r:id="rId107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45C6BC33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742ED8E6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4443F0BB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403CB0EF" w14:textId="41CF38E7" w:rsidR="0004639C" w:rsidRPr="006D6AB2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04639C" w:rsidRPr="006D6AB2" w14:paraId="7382AEA0" w14:textId="77777777" w:rsidTr="0052258D">
        <w:tc>
          <w:tcPr>
            <w:tcW w:w="16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43178" w14:textId="77777777" w:rsidR="0004639C" w:rsidRPr="006D6AB2" w:rsidRDefault="0004639C" w:rsidP="00580BD9">
            <w:pPr>
              <w:jc w:val="center"/>
              <w:rPr>
                <w:rStyle w:val="Strong"/>
                <w:b w:val="0"/>
                <w:sz w:val="26"/>
                <w:szCs w:val="26"/>
              </w:rPr>
            </w:pPr>
          </w:p>
        </w:tc>
        <w:tc>
          <w:tcPr>
            <w:tcW w:w="725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82A0F" w14:textId="20393A59" w:rsidR="00E67AF5" w:rsidRPr="003F4526" w:rsidRDefault="00A13601" w:rsidP="00E67AF5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>
              <w:rPr>
                <w:rStyle w:val="Strong"/>
                <w:b w:val="0"/>
                <w:sz w:val="26"/>
                <w:szCs w:val="26"/>
              </w:rPr>
              <w:t xml:space="preserve">Kẻ </w:t>
            </w:r>
            <w:r w:rsidRPr="00DE7BCE">
              <w:rPr>
                <w:position w:val="-6"/>
                <w:sz w:val="26"/>
                <w:szCs w:val="26"/>
              </w:rPr>
              <w:object w:dxaOrig="1240" w:dyaOrig="300" w14:anchorId="444A54E8">
                <v:shape id="_x0000_i1079" type="#_x0000_t75" style="width:61.5pt;height:15pt" o:ole="">
                  <v:imagedata r:id="rId108" o:title=""/>
                </v:shape>
                <o:OLEObject Type="Embed" ProgID="Equation.DSMT4" ShapeID="_x0000_i1079" DrawAspect="Content" ObjectID="_1776346421" r:id="rId109"/>
              </w:object>
            </w:r>
            <w:r>
              <w:rPr>
                <w:sz w:val="26"/>
                <w:szCs w:val="26"/>
              </w:rPr>
              <w:t xml:space="preserve"> tại M</w:t>
            </w:r>
            <w:r w:rsidR="00BB62F9" w:rsidRPr="00BB62F9">
              <w:rPr>
                <w:position w:val="-6"/>
                <w:sz w:val="26"/>
                <w:szCs w:val="26"/>
              </w:rPr>
              <w:object w:dxaOrig="1660" w:dyaOrig="300" w14:anchorId="39F5A7F5">
                <v:shape id="_x0000_i1080" type="#_x0000_t75" style="width:82.5pt;height:15pt" o:ole="">
                  <v:imagedata r:id="rId110" o:title=""/>
                </v:shape>
                <o:OLEObject Type="Embed" ProgID="Equation.DSMT4" ShapeID="_x0000_i1080" DrawAspect="Content" ObjectID="_1776346422" r:id="rId111"/>
              </w:object>
            </w:r>
          </w:p>
          <w:p w14:paraId="043BE7B0" w14:textId="77777777" w:rsidR="0004639C" w:rsidRDefault="00927952" w:rsidP="00E67AF5">
            <w:pPr>
              <w:pStyle w:val="NormalWeb"/>
              <w:spacing w:before="0" w:beforeAutospacing="0" w:after="0" w:afterAutospacing="0"/>
              <w:rPr>
                <w:position w:val="-6"/>
                <w:sz w:val="26"/>
                <w:szCs w:val="26"/>
              </w:rPr>
            </w:pPr>
            <w:r w:rsidRPr="00E36DB0">
              <w:rPr>
                <w:position w:val="-28"/>
                <w:sz w:val="26"/>
                <w:szCs w:val="26"/>
              </w:rPr>
              <w:object w:dxaOrig="6360" w:dyaOrig="720" w14:anchorId="4827EA4F">
                <v:shape id="_x0000_i1081" type="#_x0000_t75" style="width:318pt;height:36pt" o:ole="">
                  <v:imagedata r:id="rId112" o:title=""/>
                </v:shape>
                <o:OLEObject Type="Embed" ProgID="Equation.DSMT4" ShapeID="_x0000_i1081" DrawAspect="Content" ObjectID="_1776346423" r:id="rId113"/>
              </w:object>
            </w:r>
          </w:p>
          <w:p w14:paraId="04FAF7B4" w14:textId="3DB483A3" w:rsidR="00152041" w:rsidRPr="003F4526" w:rsidRDefault="00152041" w:rsidP="00152041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152041">
              <w:rPr>
                <w:position w:val="-8"/>
                <w:sz w:val="26"/>
                <w:szCs w:val="26"/>
              </w:rPr>
              <w:object w:dxaOrig="2420" w:dyaOrig="400" w14:anchorId="62C043EE">
                <v:shape id="_x0000_i1082" type="#_x0000_t75" style="width:121.5pt;height:20.25pt" o:ole="">
                  <v:imagedata r:id="rId114" o:title=""/>
                </v:shape>
                <o:OLEObject Type="Embed" ProgID="Equation.DSMT4" ShapeID="_x0000_i1082" DrawAspect="Content" ObjectID="_1776346424" r:id="rId115"/>
              </w:object>
            </w:r>
          </w:p>
          <w:p w14:paraId="28DABCA9" w14:textId="000D251B" w:rsidR="00152041" w:rsidRPr="006D6AB2" w:rsidRDefault="000C57E4" w:rsidP="00E67AF5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đó: </w:t>
            </w:r>
            <w:r w:rsidR="00546052" w:rsidRPr="000C57E4">
              <w:rPr>
                <w:position w:val="-26"/>
                <w:sz w:val="26"/>
                <w:szCs w:val="26"/>
              </w:rPr>
              <w:object w:dxaOrig="2980" w:dyaOrig="700" w14:anchorId="5145DBC6">
                <v:shape id="_x0000_i1083" type="#_x0000_t75" style="width:148.5pt;height:34.5pt" o:ole="">
                  <v:imagedata r:id="rId116" o:title=""/>
                </v:shape>
                <o:OLEObject Type="Embed" ProgID="Equation.DSMT4" ShapeID="_x0000_i1083" DrawAspect="Content" ObjectID="_1776346425" r:id="rId117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71577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5C7F66C5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1E968D2D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10B2C99F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35ED9D2C" w14:textId="77777777" w:rsidR="004B708E" w:rsidRDefault="004B708E" w:rsidP="004B708E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6A8460CE" w14:textId="08DEF5FF" w:rsidR="0004639C" w:rsidRPr="006D6AB2" w:rsidRDefault="0004639C" w:rsidP="004B708E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</w:tbl>
    <w:p w14:paraId="30964647" w14:textId="741FF4F2" w:rsidR="00EE748E" w:rsidRPr="006D6AB2" w:rsidRDefault="00EE748E" w:rsidP="00580BD9">
      <w:pPr>
        <w:jc w:val="both"/>
        <w:rPr>
          <w:rStyle w:val="Strong"/>
          <w:b w:val="0"/>
          <w:color w:val="000000" w:themeColor="text1"/>
          <w:sz w:val="26"/>
          <w:szCs w:val="26"/>
          <w:lang w:val="sv-SE"/>
        </w:rPr>
      </w:pPr>
    </w:p>
    <w:p w14:paraId="54095789" w14:textId="77777777" w:rsidR="0052258D" w:rsidRPr="006D6AB2" w:rsidRDefault="0052258D" w:rsidP="0052258D">
      <w:pPr>
        <w:spacing w:line="360" w:lineRule="auto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rStyle w:val="Strong"/>
          <w:color w:val="000000" w:themeColor="text1"/>
          <w:sz w:val="26"/>
          <w:szCs w:val="26"/>
          <w:lang w:val="sv-SE"/>
        </w:rPr>
        <w:t>Bài 5 (0,5 điểm).</w:t>
      </w:r>
      <w:r w:rsidRPr="006D6AB2">
        <w:rPr>
          <w:rStyle w:val="Strong"/>
          <w:b w:val="0"/>
          <w:sz w:val="26"/>
          <w:szCs w:val="26"/>
          <w:lang w:val="vi-VN"/>
        </w:rPr>
        <w:t xml:space="preserve"> </w:t>
      </w:r>
      <w:r w:rsidRPr="006D6AB2">
        <w:rPr>
          <w:rStyle w:val="Strong"/>
          <w:b w:val="0"/>
          <w:sz w:val="26"/>
          <w:szCs w:val="26"/>
          <w:lang w:val="sv-SE"/>
        </w:rPr>
        <w:t xml:space="preserve">Tìm giá trị </w:t>
      </w:r>
      <w:r w:rsidRPr="006D6AB2">
        <w:rPr>
          <w:rStyle w:val="Strong"/>
          <w:b w:val="0"/>
          <w:sz w:val="26"/>
          <w:szCs w:val="26"/>
          <w:lang w:val="vi-VN"/>
        </w:rPr>
        <w:t>lớn</w:t>
      </w:r>
      <w:r w:rsidRPr="006D6AB2">
        <w:rPr>
          <w:rStyle w:val="Strong"/>
          <w:b w:val="0"/>
          <w:sz w:val="26"/>
          <w:szCs w:val="26"/>
          <w:lang w:val="sv-SE"/>
        </w:rPr>
        <w:t xml:space="preserve"> nhất của biểu thức </w:t>
      </w:r>
    </w:p>
    <w:p w14:paraId="5C6F9EDC" w14:textId="056FFB57" w:rsidR="00DA44AC" w:rsidRPr="006D6AB2" w:rsidRDefault="0052258D" w:rsidP="0052258D">
      <w:pPr>
        <w:spacing w:line="360" w:lineRule="auto"/>
        <w:ind w:firstLine="720"/>
        <w:jc w:val="both"/>
        <w:rPr>
          <w:rStyle w:val="Strong"/>
          <w:b w:val="0"/>
          <w:sz w:val="26"/>
          <w:szCs w:val="26"/>
          <w:lang w:val="sv-SE"/>
        </w:rPr>
      </w:pPr>
      <w:r w:rsidRPr="006D6AB2">
        <w:rPr>
          <w:position w:val="-34"/>
          <w:sz w:val="26"/>
          <w:szCs w:val="26"/>
        </w:rPr>
        <w:object w:dxaOrig="5539" w:dyaOrig="780" w14:anchorId="54AB8B3C">
          <v:shape id="_x0000_i1084" type="#_x0000_t75" style="width:276.75pt;height:39pt" o:ole="">
            <v:imagedata r:id="rId31" o:title=""/>
          </v:shape>
          <o:OLEObject Type="Embed" ProgID="Equation.DSMT4" ShapeID="_x0000_i1084" DrawAspect="Content" ObjectID="_1776346426" r:id="rId118"/>
        </w:object>
      </w:r>
    </w:p>
    <w:tbl>
      <w:tblPr>
        <w:tblpPr w:leftFromText="180" w:rightFromText="180" w:vertAnchor="text" w:horzAnchor="margin" w:tblpX="-39" w:tblpY="280"/>
        <w:tblOverlap w:val="never"/>
        <w:tblW w:w="103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68"/>
        <w:gridCol w:w="7647"/>
        <w:gridCol w:w="990"/>
      </w:tblGrid>
      <w:tr w:rsidR="00C01A19" w:rsidRPr="006D6AB2" w14:paraId="72C1931E" w14:textId="77777777" w:rsidTr="009A47E8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47BED4" w14:textId="77777777" w:rsidR="00C01A19" w:rsidRPr="006D6AB2" w:rsidRDefault="00C01A19" w:rsidP="009A47E8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 xml:space="preserve">Bài </w:t>
            </w:r>
            <w:r w:rsidR="002E1ED5" w:rsidRPr="006D6AB2">
              <w:rPr>
                <w:rStyle w:val="Strong"/>
                <w:b w:val="0"/>
                <w:sz w:val="26"/>
                <w:szCs w:val="26"/>
                <w:lang w:val="sv-SE"/>
              </w:rPr>
              <w:t>5</w:t>
            </w:r>
          </w:p>
          <w:p w14:paraId="1C7095CC" w14:textId="77777777" w:rsidR="00C01A19" w:rsidRPr="006D6AB2" w:rsidRDefault="00C01A19" w:rsidP="009A47E8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</w:rPr>
              <w:t>(0,5 điểm)</w:t>
            </w:r>
          </w:p>
        </w:tc>
        <w:tc>
          <w:tcPr>
            <w:tcW w:w="7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2F713A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1787CE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Điểm</w:t>
            </w:r>
          </w:p>
        </w:tc>
      </w:tr>
      <w:tr w:rsidR="00C01A19" w:rsidRPr="006D6AB2" w14:paraId="16C66D46" w14:textId="77777777" w:rsidTr="009A47E8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5E954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647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3080E6F7" w14:textId="77777777" w:rsidR="00C01A19" w:rsidRPr="006D6AB2" w:rsidRDefault="002E1118" w:rsidP="002256A0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6D6AB2">
              <w:rPr>
                <w:position w:val="-42"/>
                <w:sz w:val="26"/>
                <w:szCs w:val="26"/>
              </w:rPr>
              <w:object w:dxaOrig="5700" w:dyaOrig="980" w14:anchorId="43973A91">
                <v:shape id="_x0000_i1085" type="#_x0000_t75" style="width:285pt;height:48pt" o:ole="">
                  <v:imagedata r:id="rId119" o:title=""/>
                </v:shape>
                <o:OLEObject Type="Embed" ProgID="Equation.DSMT4" ShapeID="_x0000_i1085" DrawAspect="Content" ObjectID="_1776346427" r:id="rId120"/>
              </w:object>
            </w:r>
          </w:p>
          <w:p w14:paraId="3A44DFB5" w14:textId="163A16BF" w:rsidR="002E1118" w:rsidRPr="006D6AB2" w:rsidRDefault="002E1118" w:rsidP="002256A0">
            <w:pPr>
              <w:pStyle w:val="NormalWeb"/>
              <w:spacing w:before="0" w:beforeAutospacing="0" w:after="0" w:afterAutospacing="0"/>
              <w:rPr>
                <w:rStyle w:val="Strong"/>
                <w:b w:val="0"/>
                <w:bCs w:val="0"/>
                <w:sz w:val="26"/>
                <w:szCs w:val="26"/>
                <w:lang w:val="vi-VN"/>
              </w:rPr>
            </w:pPr>
            <w:r w:rsidRPr="006D6AB2">
              <w:rPr>
                <w:sz w:val="26"/>
                <w:szCs w:val="26"/>
                <w:lang w:val="vi-VN"/>
              </w:rPr>
              <w:t xml:space="preserve">Dấu = xảy ra khi </w:t>
            </w:r>
            <w:r w:rsidRPr="006D6AB2">
              <w:rPr>
                <w:position w:val="-12"/>
                <w:sz w:val="26"/>
                <w:szCs w:val="26"/>
              </w:rPr>
              <w:object w:dxaOrig="3340" w:dyaOrig="360" w14:anchorId="5C2BF673">
                <v:shape id="_x0000_i1086" type="#_x0000_t75" style="width:168pt;height:18pt" o:ole="">
                  <v:imagedata r:id="rId121" o:title=""/>
                </v:shape>
                <o:OLEObject Type="Embed" ProgID="Equation.DSMT4" ShapeID="_x0000_i1086" DrawAspect="Content" ObjectID="_1776346428" r:id="rId122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F46F253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02E1C413" w14:textId="77777777" w:rsidR="004D61B4" w:rsidRPr="006D6AB2" w:rsidRDefault="004D61B4" w:rsidP="00580BD9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6ADF2227" w14:textId="77777777" w:rsidR="004D61B4" w:rsidRPr="006D6AB2" w:rsidRDefault="004D61B4" w:rsidP="00580BD9">
            <w:pPr>
              <w:jc w:val="center"/>
              <w:rPr>
                <w:rStyle w:val="Strong"/>
                <w:b w:val="0"/>
                <w:sz w:val="26"/>
                <w:szCs w:val="26"/>
                <w:lang w:val="sv-SE"/>
              </w:rPr>
            </w:pPr>
          </w:p>
          <w:p w14:paraId="5FCB569B" w14:textId="2A2BBC2F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  <w:tr w:rsidR="0028034C" w:rsidRPr="006D6AB2" w14:paraId="549AF7C9" w14:textId="77777777" w:rsidTr="009A47E8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E3D19" w14:textId="77777777" w:rsidR="0028034C" w:rsidRPr="006D6AB2" w:rsidRDefault="0028034C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647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42ACF69" w14:textId="48A52AF8" w:rsidR="0028034C" w:rsidRPr="006D6AB2" w:rsidRDefault="0028034C" w:rsidP="002256A0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6D6AB2">
              <w:rPr>
                <w:position w:val="-14"/>
                <w:sz w:val="26"/>
                <w:szCs w:val="26"/>
              </w:rPr>
              <w:object w:dxaOrig="4400" w:dyaOrig="499" w14:anchorId="7B5C5D85">
                <v:shape id="_x0000_i1087" type="#_x0000_t75" style="width:219.75pt;height:25.5pt" o:ole="">
                  <v:imagedata r:id="rId123" o:title=""/>
                </v:shape>
                <o:OLEObject Type="Embed" ProgID="Equation.DSMT4" ShapeID="_x0000_i1087" DrawAspect="Content" ObjectID="_1776346429" r:id="rId124"/>
              </w:object>
            </w:r>
            <w:r w:rsidRPr="006D6AB2">
              <w:rPr>
                <w:sz w:val="26"/>
                <w:szCs w:val="26"/>
                <w:lang w:val="vi-VN"/>
              </w:rPr>
              <w:t xml:space="preserve"> Dấu = xảy ra khi </w:t>
            </w:r>
            <w:r w:rsidRPr="006D6AB2">
              <w:rPr>
                <w:position w:val="-6"/>
                <w:sz w:val="26"/>
                <w:szCs w:val="26"/>
              </w:rPr>
              <w:object w:dxaOrig="780" w:dyaOrig="300" w14:anchorId="2EF435B6">
                <v:shape id="_x0000_i1088" type="#_x0000_t75" style="width:39pt;height:15pt" o:ole="">
                  <v:imagedata r:id="rId125" o:title=""/>
                </v:shape>
                <o:OLEObject Type="Embed" ProgID="Equation.DSMT4" ShapeID="_x0000_i1088" DrawAspect="Content" ObjectID="_1776346430" r:id="rId126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0963CC22" w14:textId="77777777" w:rsidR="0028034C" w:rsidRPr="006D6AB2" w:rsidRDefault="0028034C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</w:tr>
      <w:tr w:rsidR="00C01A19" w:rsidRPr="006D6AB2" w14:paraId="38B92AC3" w14:textId="77777777" w:rsidTr="009A47E8">
        <w:tc>
          <w:tcPr>
            <w:tcW w:w="16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5ADEA9" w14:textId="77777777" w:rsidR="00C01A19" w:rsidRPr="006D6AB2" w:rsidRDefault="00C01A19" w:rsidP="00580BD9">
            <w:pPr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</w:tc>
        <w:tc>
          <w:tcPr>
            <w:tcW w:w="7647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1ADDC3" w14:textId="6879D12E" w:rsidR="00E707B0" w:rsidRPr="006D6AB2" w:rsidRDefault="0028034C" w:rsidP="002256A0">
            <w:pPr>
              <w:pStyle w:val="NormalWeb"/>
              <w:spacing w:before="0" w:beforeAutospacing="0" w:after="0" w:afterAutospacing="0"/>
              <w:jc w:val="both"/>
              <w:rPr>
                <w:sz w:val="26"/>
                <w:szCs w:val="26"/>
              </w:rPr>
            </w:pPr>
            <w:r w:rsidRPr="006D6AB2">
              <w:rPr>
                <w:position w:val="-34"/>
                <w:sz w:val="26"/>
                <w:szCs w:val="26"/>
              </w:rPr>
              <w:object w:dxaOrig="7479" w:dyaOrig="780" w14:anchorId="68BD3D02">
                <v:shape id="_x0000_i1089" type="#_x0000_t75" style="width:374.25pt;height:39pt" o:ole="">
                  <v:imagedata r:id="rId127" o:title=""/>
                </v:shape>
                <o:OLEObject Type="Embed" ProgID="Equation.DSMT4" ShapeID="_x0000_i1089" DrawAspect="Content" ObjectID="_1776346431" r:id="rId128"/>
              </w:object>
            </w:r>
          </w:p>
          <w:p w14:paraId="5F75EFBE" w14:textId="607470F6" w:rsidR="002E1118" w:rsidRPr="006D6AB2" w:rsidRDefault="002E1118" w:rsidP="002256A0">
            <w:pPr>
              <w:pStyle w:val="NormalWeb"/>
              <w:spacing w:before="0" w:beforeAutospacing="0" w:after="0" w:afterAutospacing="0"/>
              <w:jc w:val="both"/>
              <w:rPr>
                <w:rStyle w:val="Strong"/>
                <w:b w:val="0"/>
                <w:sz w:val="26"/>
                <w:szCs w:val="26"/>
                <w:lang w:val="vi-VN"/>
              </w:rPr>
            </w:pPr>
            <w:r w:rsidRPr="006D6AB2">
              <w:rPr>
                <w:sz w:val="26"/>
                <w:szCs w:val="26"/>
                <w:lang w:val="vi-VN"/>
              </w:rPr>
              <w:t>Vậy MaxM = 50</w:t>
            </w:r>
            <w:r w:rsidR="0028034C" w:rsidRPr="006D6AB2">
              <w:rPr>
                <w:sz w:val="26"/>
                <w:szCs w:val="26"/>
                <w:lang w:val="vi-VN"/>
              </w:rPr>
              <w:t>0</w:t>
            </w:r>
            <w:r w:rsidRPr="006D6AB2">
              <w:rPr>
                <w:sz w:val="26"/>
                <w:szCs w:val="26"/>
                <w:lang w:val="vi-VN"/>
              </w:rPr>
              <w:t xml:space="preserve"> khi </w:t>
            </w:r>
            <w:r w:rsidR="0028034C" w:rsidRPr="006D6AB2">
              <w:rPr>
                <w:position w:val="-6"/>
                <w:sz w:val="26"/>
                <w:szCs w:val="26"/>
              </w:rPr>
              <w:object w:dxaOrig="780" w:dyaOrig="300" w14:anchorId="6CDA8FE1">
                <v:shape id="_x0000_i1090" type="#_x0000_t75" style="width:39pt;height:15pt" o:ole="">
                  <v:imagedata r:id="rId129" o:title=""/>
                </v:shape>
                <o:OLEObject Type="Embed" ProgID="Equation.DSMT4" ShapeID="_x0000_i1090" DrawAspect="Content" ObjectID="_1776346432" r:id="rId130"/>
              </w:object>
            </w:r>
          </w:p>
        </w:tc>
        <w:tc>
          <w:tcPr>
            <w:tcW w:w="99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B354C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73B88650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</w:p>
          <w:p w14:paraId="0905A5E0" w14:textId="77777777" w:rsidR="00C01A19" w:rsidRPr="006D6AB2" w:rsidRDefault="00C01A19" w:rsidP="00580BD9">
            <w:pPr>
              <w:jc w:val="center"/>
              <w:rPr>
                <w:rStyle w:val="Strong"/>
                <w:b w:val="0"/>
                <w:bCs w:val="0"/>
                <w:sz w:val="26"/>
                <w:szCs w:val="26"/>
                <w:lang w:val="sv-SE"/>
              </w:rPr>
            </w:pPr>
            <w:r w:rsidRPr="006D6AB2">
              <w:rPr>
                <w:rStyle w:val="Strong"/>
                <w:b w:val="0"/>
                <w:sz w:val="26"/>
                <w:szCs w:val="26"/>
                <w:lang w:val="sv-SE"/>
              </w:rPr>
              <w:t>0,25</w:t>
            </w:r>
          </w:p>
        </w:tc>
      </w:tr>
    </w:tbl>
    <w:p w14:paraId="32AA5102" w14:textId="77777777" w:rsidR="00C01A19" w:rsidRPr="006D6AB2" w:rsidRDefault="00C01A19" w:rsidP="00580BD9">
      <w:pPr>
        <w:jc w:val="both"/>
        <w:rPr>
          <w:rStyle w:val="Strong"/>
          <w:b w:val="0"/>
          <w:bCs w:val="0"/>
          <w:sz w:val="26"/>
          <w:szCs w:val="26"/>
          <w:lang w:val="sv-SE"/>
        </w:rPr>
      </w:pPr>
    </w:p>
    <w:p w14:paraId="4AF28F38" w14:textId="77777777" w:rsidR="00C01A19" w:rsidRPr="006D6AB2" w:rsidRDefault="00C01A19" w:rsidP="00580BD9">
      <w:pPr>
        <w:jc w:val="center"/>
        <w:rPr>
          <w:bCs/>
          <w:color w:val="000000"/>
          <w:sz w:val="26"/>
          <w:szCs w:val="26"/>
        </w:rPr>
      </w:pPr>
      <w:r w:rsidRPr="006D6AB2">
        <w:rPr>
          <w:bCs/>
          <w:color w:val="000000"/>
          <w:sz w:val="26"/>
          <w:szCs w:val="26"/>
          <w:lang w:val="sv-SE"/>
        </w:rPr>
        <w:t>--------HẾT--------</w:t>
      </w:r>
    </w:p>
    <w:p w14:paraId="566D3AD9" w14:textId="77777777" w:rsidR="00C01A19" w:rsidRPr="006D6AB2" w:rsidRDefault="00C01A19" w:rsidP="00580BD9">
      <w:pPr>
        <w:rPr>
          <w:bCs/>
          <w:color w:val="000000"/>
          <w:sz w:val="26"/>
          <w:szCs w:val="26"/>
          <w:lang w:val="sv-SE"/>
        </w:rPr>
      </w:pPr>
    </w:p>
    <w:sectPr w:rsidR="00C01A19" w:rsidRPr="006D6AB2" w:rsidSect="00C3639A">
      <w:pgSz w:w="11909" w:h="16834" w:code="9"/>
      <w:pgMar w:top="426" w:right="852" w:bottom="245" w:left="993" w:header="283" w:footer="283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2A7A586" w14:textId="77777777" w:rsidR="005C5F51" w:rsidRDefault="005C5F51" w:rsidP="00C3639A">
      <w:r>
        <w:separator/>
      </w:r>
    </w:p>
  </w:endnote>
  <w:endnote w:type="continuationSeparator" w:id="0">
    <w:p w14:paraId="42469BC0" w14:textId="77777777" w:rsidR="005C5F51" w:rsidRDefault="005C5F51" w:rsidP="00C363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77BB0F" w14:textId="77777777" w:rsidR="005C5F51" w:rsidRDefault="005C5F51" w:rsidP="00C3639A">
      <w:r>
        <w:separator/>
      </w:r>
    </w:p>
  </w:footnote>
  <w:footnote w:type="continuationSeparator" w:id="0">
    <w:p w14:paraId="548E62DE" w14:textId="77777777" w:rsidR="005C5F51" w:rsidRDefault="005C5F51" w:rsidP="00C363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8209D4"/>
    <w:multiLevelType w:val="hybridMultilevel"/>
    <w:tmpl w:val="867237A2"/>
    <w:lvl w:ilvl="0" w:tplc="77789C3E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" w15:restartNumberingAfterBreak="0">
    <w:nsid w:val="0A2A2617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0E30FD3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26D0DEB"/>
    <w:multiLevelType w:val="hybridMultilevel"/>
    <w:tmpl w:val="FF8ADFFE"/>
    <w:lvl w:ilvl="0" w:tplc="3B1AE12C">
      <w:start w:val="1"/>
      <w:numFmt w:val="lowerLetter"/>
      <w:lvlText w:val="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4" w15:restartNumberingAfterBreak="0">
    <w:nsid w:val="15603EC3"/>
    <w:multiLevelType w:val="hybridMultilevel"/>
    <w:tmpl w:val="F84E57DA"/>
    <w:lvl w:ilvl="0" w:tplc="603A0AE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627520"/>
    <w:multiLevelType w:val="hybridMultilevel"/>
    <w:tmpl w:val="A9A465FC"/>
    <w:lvl w:ilvl="0" w:tplc="C4382C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964C5F"/>
    <w:multiLevelType w:val="hybridMultilevel"/>
    <w:tmpl w:val="A3A2EF92"/>
    <w:lvl w:ilvl="0" w:tplc="FDFC326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 w15:restartNumberingAfterBreak="0">
    <w:nsid w:val="1A6425AC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FF36318"/>
    <w:multiLevelType w:val="hybridMultilevel"/>
    <w:tmpl w:val="A3A2EF92"/>
    <w:lvl w:ilvl="0" w:tplc="FDFC326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 w15:restartNumberingAfterBreak="0">
    <w:nsid w:val="28325098"/>
    <w:multiLevelType w:val="hybridMultilevel"/>
    <w:tmpl w:val="47306FA4"/>
    <w:lvl w:ilvl="0" w:tplc="53F2F62E">
      <w:start w:val="1"/>
      <w:numFmt w:val="lowerLetter"/>
      <w:lvlText w:val="%1)"/>
      <w:lvlJc w:val="left"/>
      <w:pPr>
        <w:ind w:left="117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 w15:restartNumberingAfterBreak="0">
    <w:nsid w:val="2A360CED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A872E58"/>
    <w:multiLevelType w:val="hybridMultilevel"/>
    <w:tmpl w:val="FF8ADFFE"/>
    <w:lvl w:ilvl="0" w:tplc="3B1AE12C">
      <w:start w:val="1"/>
      <w:numFmt w:val="lowerLetter"/>
      <w:lvlText w:val="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2" w15:restartNumberingAfterBreak="0">
    <w:nsid w:val="2CC9668F"/>
    <w:multiLevelType w:val="hybridMultilevel"/>
    <w:tmpl w:val="976A463C"/>
    <w:lvl w:ilvl="0" w:tplc="0BCE28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EC74B4B"/>
    <w:multiLevelType w:val="hybridMultilevel"/>
    <w:tmpl w:val="37B474A4"/>
    <w:lvl w:ilvl="0" w:tplc="C1380E26">
      <w:start w:val="1"/>
      <w:numFmt w:val="lowerLetter"/>
      <w:lvlText w:val="%1)"/>
      <w:lvlJc w:val="left"/>
      <w:pPr>
        <w:ind w:left="11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4" w15:restartNumberingAfterBreak="0">
    <w:nsid w:val="3B3468EC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CBF260B"/>
    <w:multiLevelType w:val="hybridMultilevel"/>
    <w:tmpl w:val="F2703CB2"/>
    <w:lvl w:ilvl="0" w:tplc="4BF8C12A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6" w15:restartNumberingAfterBreak="0">
    <w:nsid w:val="3CEC632C"/>
    <w:multiLevelType w:val="hybridMultilevel"/>
    <w:tmpl w:val="A9A465FC"/>
    <w:lvl w:ilvl="0" w:tplc="C4382C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EFD3745"/>
    <w:multiLevelType w:val="hybridMultilevel"/>
    <w:tmpl w:val="A3A2EF92"/>
    <w:lvl w:ilvl="0" w:tplc="FDFC326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 w15:restartNumberingAfterBreak="0">
    <w:nsid w:val="439A3F8B"/>
    <w:multiLevelType w:val="hybridMultilevel"/>
    <w:tmpl w:val="A9A465FC"/>
    <w:lvl w:ilvl="0" w:tplc="C4382C7A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4D30379"/>
    <w:multiLevelType w:val="hybridMultilevel"/>
    <w:tmpl w:val="C5306C8A"/>
    <w:lvl w:ilvl="0" w:tplc="EE865434">
      <w:start w:val="2"/>
      <w:numFmt w:val="decimal"/>
      <w:lvlText w:val="%1"/>
      <w:lvlJc w:val="left"/>
      <w:pPr>
        <w:tabs>
          <w:tab w:val="num" w:pos="705"/>
        </w:tabs>
        <w:ind w:left="705" w:hanging="6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0" w15:restartNumberingAfterBreak="0">
    <w:nsid w:val="45EA526C"/>
    <w:multiLevelType w:val="hybridMultilevel"/>
    <w:tmpl w:val="3C3EAB3C"/>
    <w:lvl w:ilvl="0" w:tplc="625CE2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6B26413"/>
    <w:multiLevelType w:val="hybridMultilevel"/>
    <w:tmpl w:val="626ADD76"/>
    <w:lvl w:ilvl="0" w:tplc="EC60A8FC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2" w15:restartNumberingAfterBreak="0">
    <w:nsid w:val="47F54C67"/>
    <w:multiLevelType w:val="hybridMultilevel"/>
    <w:tmpl w:val="A1887764"/>
    <w:lvl w:ilvl="0" w:tplc="A5A89B1C">
      <w:start w:val="1"/>
      <w:numFmt w:val="lowerLetter"/>
      <w:lvlText w:val="%1)"/>
      <w:lvlJc w:val="left"/>
      <w:pPr>
        <w:ind w:left="81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496861A4"/>
    <w:multiLevelType w:val="hybridMultilevel"/>
    <w:tmpl w:val="867237A2"/>
    <w:lvl w:ilvl="0" w:tplc="77789C3E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 w15:restartNumberingAfterBreak="0">
    <w:nsid w:val="4A7533B0"/>
    <w:multiLevelType w:val="hybridMultilevel"/>
    <w:tmpl w:val="6C84A408"/>
    <w:lvl w:ilvl="0" w:tplc="E4029CE6">
      <w:start w:val="4"/>
      <w:numFmt w:val="lowerLetter"/>
      <w:lvlText w:val="%1)"/>
      <w:lvlJc w:val="left"/>
      <w:pPr>
        <w:ind w:left="5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C4A74A0"/>
    <w:multiLevelType w:val="hybridMultilevel"/>
    <w:tmpl w:val="F1FC1442"/>
    <w:lvl w:ilvl="0" w:tplc="8816496A">
      <w:start w:val="1"/>
      <w:numFmt w:val="lowerLetter"/>
      <w:lvlText w:val="%1)"/>
      <w:lvlJc w:val="left"/>
      <w:pPr>
        <w:ind w:left="1080" w:hanging="360"/>
      </w:pPr>
      <w:rPr>
        <w:rFonts w:hint="default"/>
        <w:sz w:val="3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C7744E8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F011B8B"/>
    <w:multiLevelType w:val="hybridMultilevel"/>
    <w:tmpl w:val="626ADD76"/>
    <w:lvl w:ilvl="0" w:tplc="EC60A8FC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8" w15:restartNumberingAfterBreak="0">
    <w:nsid w:val="59276C10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DC22E66"/>
    <w:multiLevelType w:val="hybridMultilevel"/>
    <w:tmpl w:val="867237A2"/>
    <w:lvl w:ilvl="0" w:tplc="77789C3E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0" w15:restartNumberingAfterBreak="0">
    <w:nsid w:val="5FA5778C"/>
    <w:multiLevelType w:val="hybridMultilevel"/>
    <w:tmpl w:val="626ADD76"/>
    <w:lvl w:ilvl="0" w:tplc="EC60A8FC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1" w15:restartNumberingAfterBreak="0">
    <w:nsid w:val="60561A42"/>
    <w:multiLevelType w:val="hybridMultilevel"/>
    <w:tmpl w:val="26B42368"/>
    <w:lvl w:ilvl="0" w:tplc="FFE22D16">
      <w:start w:val="1"/>
      <w:numFmt w:val="lowerLetter"/>
      <w:lvlText w:val="%1)"/>
      <w:lvlJc w:val="left"/>
      <w:pPr>
        <w:ind w:left="58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2" w15:restartNumberingAfterBreak="0">
    <w:nsid w:val="627A3B17"/>
    <w:multiLevelType w:val="hybridMultilevel"/>
    <w:tmpl w:val="0BD65C36"/>
    <w:lvl w:ilvl="0" w:tplc="1C84707C">
      <w:start w:val="1"/>
      <w:numFmt w:val="lowerLetter"/>
      <w:lvlText w:val="%1)"/>
      <w:lvlJc w:val="left"/>
      <w:pPr>
        <w:ind w:left="5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33" w15:restartNumberingAfterBreak="0">
    <w:nsid w:val="69EF3D8A"/>
    <w:multiLevelType w:val="hybridMultilevel"/>
    <w:tmpl w:val="08C60758"/>
    <w:lvl w:ilvl="0" w:tplc="07966632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4" w15:restartNumberingAfterBreak="0">
    <w:nsid w:val="745E1AB1"/>
    <w:multiLevelType w:val="hybridMultilevel"/>
    <w:tmpl w:val="EAB01ECA"/>
    <w:lvl w:ilvl="0" w:tplc="1E32E572">
      <w:start w:val="2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5" w15:restartNumberingAfterBreak="0">
    <w:nsid w:val="79BB5D8F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7DE1079D"/>
    <w:multiLevelType w:val="hybridMultilevel"/>
    <w:tmpl w:val="D9202042"/>
    <w:lvl w:ilvl="0" w:tplc="78A497F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9"/>
  </w:num>
  <w:num w:numId="3">
    <w:abstractNumId w:val="20"/>
  </w:num>
  <w:num w:numId="4">
    <w:abstractNumId w:val="25"/>
  </w:num>
  <w:num w:numId="5">
    <w:abstractNumId w:val="33"/>
  </w:num>
  <w:num w:numId="6">
    <w:abstractNumId w:val="5"/>
  </w:num>
  <w:num w:numId="7">
    <w:abstractNumId w:val="10"/>
  </w:num>
  <w:num w:numId="8">
    <w:abstractNumId w:val="13"/>
  </w:num>
  <w:num w:numId="9">
    <w:abstractNumId w:val="12"/>
  </w:num>
  <w:num w:numId="10">
    <w:abstractNumId w:val="0"/>
  </w:num>
  <w:num w:numId="11">
    <w:abstractNumId w:val="17"/>
  </w:num>
  <w:num w:numId="12">
    <w:abstractNumId w:val="22"/>
  </w:num>
  <w:num w:numId="13">
    <w:abstractNumId w:val="16"/>
  </w:num>
  <w:num w:numId="14">
    <w:abstractNumId w:val="1"/>
  </w:num>
  <w:num w:numId="15">
    <w:abstractNumId w:val="23"/>
  </w:num>
  <w:num w:numId="16">
    <w:abstractNumId w:val="8"/>
  </w:num>
  <w:num w:numId="17">
    <w:abstractNumId w:val="26"/>
  </w:num>
  <w:num w:numId="18">
    <w:abstractNumId w:val="29"/>
  </w:num>
  <w:num w:numId="19">
    <w:abstractNumId w:val="2"/>
  </w:num>
  <w:num w:numId="20">
    <w:abstractNumId w:val="28"/>
  </w:num>
  <w:num w:numId="21">
    <w:abstractNumId w:val="14"/>
  </w:num>
  <w:num w:numId="22">
    <w:abstractNumId w:val="18"/>
  </w:num>
  <w:num w:numId="23">
    <w:abstractNumId w:val="9"/>
  </w:num>
  <w:num w:numId="24">
    <w:abstractNumId w:val="35"/>
  </w:num>
  <w:num w:numId="25">
    <w:abstractNumId w:val="36"/>
  </w:num>
  <w:num w:numId="26">
    <w:abstractNumId w:val="7"/>
  </w:num>
  <w:num w:numId="27">
    <w:abstractNumId w:val="6"/>
  </w:num>
  <w:num w:numId="28">
    <w:abstractNumId w:val="34"/>
  </w:num>
  <w:num w:numId="29">
    <w:abstractNumId w:val="15"/>
  </w:num>
  <w:num w:numId="30">
    <w:abstractNumId w:val="27"/>
  </w:num>
  <w:num w:numId="31">
    <w:abstractNumId w:val="30"/>
  </w:num>
  <w:num w:numId="32">
    <w:abstractNumId w:val="21"/>
  </w:num>
  <w:num w:numId="33">
    <w:abstractNumId w:val="31"/>
  </w:num>
  <w:num w:numId="34">
    <w:abstractNumId w:val="32"/>
  </w:num>
  <w:num w:numId="35">
    <w:abstractNumId w:val="11"/>
  </w:num>
  <w:num w:numId="36">
    <w:abstractNumId w:val="3"/>
  </w:num>
  <w:num w:numId="37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C74"/>
    <w:rsid w:val="00002140"/>
    <w:rsid w:val="00003346"/>
    <w:rsid w:val="00003A7E"/>
    <w:rsid w:val="00005E0D"/>
    <w:rsid w:val="000121D9"/>
    <w:rsid w:val="00013A30"/>
    <w:rsid w:val="00013C2B"/>
    <w:rsid w:val="00013FDA"/>
    <w:rsid w:val="00014C09"/>
    <w:rsid w:val="00015121"/>
    <w:rsid w:val="00015290"/>
    <w:rsid w:val="00023E52"/>
    <w:rsid w:val="00023F9B"/>
    <w:rsid w:val="00024B2A"/>
    <w:rsid w:val="00030A92"/>
    <w:rsid w:val="00031AA0"/>
    <w:rsid w:val="00031F6D"/>
    <w:rsid w:val="00034CA1"/>
    <w:rsid w:val="00035200"/>
    <w:rsid w:val="000355BA"/>
    <w:rsid w:val="00035C67"/>
    <w:rsid w:val="00035D77"/>
    <w:rsid w:val="00036615"/>
    <w:rsid w:val="00036640"/>
    <w:rsid w:val="00037D67"/>
    <w:rsid w:val="00040095"/>
    <w:rsid w:val="0004227C"/>
    <w:rsid w:val="00044A65"/>
    <w:rsid w:val="0004639C"/>
    <w:rsid w:val="0004683B"/>
    <w:rsid w:val="00047F61"/>
    <w:rsid w:val="00051782"/>
    <w:rsid w:val="0005739C"/>
    <w:rsid w:val="000604B9"/>
    <w:rsid w:val="0006213F"/>
    <w:rsid w:val="00064048"/>
    <w:rsid w:val="00065741"/>
    <w:rsid w:val="00066DEA"/>
    <w:rsid w:val="000676C4"/>
    <w:rsid w:val="00070F12"/>
    <w:rsid w:val="000712C7"/>
    <w:rsid w:val="00072438"/>
    <w:rsid w:val="00072771"/>
    <w:rsid w:val="00074940"/>
    <w:rsid w:val="00074C59"/>
    <w:rsid w:val="0007648C"/>
    <w:rsid w:val="00077205"/>
    <w:rsid w:val="00080633"/>
    <w:rsid w:val="00081B33"/>
    <w:rsid w:val="0008521C"/>
    <w:rsid w:val="000863B3"/>
    <w:rsid w:val="00087AA1"/>
    <w:rsid w:val="000910E9"/>
    <w:rsid w:val="00093422"/>
    <w:rsid w:val="00093F38"/>
    <w:rsid w:val="00096E5F"/>
    <w:rsid w:val="000A0CCC"/>
    <w:rsid w:val="000A1239"/>
    <w:rsid w:val="000A3EDF"/>
    <w:rsid w:val="000B18B4"/>
    <w:rsid w:val="000B19C9"/>
    <w:rsid w:val="000B1D92"/>
    <w:rsid w:val="000B2E48"/>
    <w:rsid w:val="000B47A3"/>
    <w:rsid w:val="000B55BE"/>
    <w:rsid w:val="000B78F5"/>
    <w:rsid w:val="000B7C0C"/>
    <w:rsid w:val="000C1C74"/>
    <w:rsid w:val="000C28DE"/>
    <w:rsid w:val="000C2ACF"/>
    <w:rsid w:val="000C57E4"/>
    <w:rsid w:val="000C625D"/>
    <w:rsid w:val="000C7470"/>
    <w:rsid w:val="000D08A9"/>
    <w:rsid w:val="000D09C0"/>
    <w:rsid w:val="000D27F9"/>
    <w:rsid w:val="000D360E"/>
    <w:rsid w:val="000D4CD3"/>
    <w:rsid w:val="000D6653"/>
    <w:rsid w:val="000E180B"/>
    <w:rsid w:val="000E2999"/>
    <w:rsid w:val="000E7CC2"/>
    <w:rsid w:val="000E7F0D"/>
    <w:rsid w:val="000F162B"/>
    <w:rsid w:val="000F28A5"/>
    <w:rsid w:val="000F31F8"/>
    <w:rsid w:val="000F3D1B"/>
    <w:rsid w:val="000F4100"/>
    <w:rsid w:val="000F4A4B"/>
    <w:rsid w:val="000F53C5"/>
    <w:rsid w:val="000F6E7D"/>
    <w:rsid w:val="00103BE4"/>
    <w:rsid w:val="00103E3A"/>
    <w:rsid w:val="001040F7"/>
    <w:rsid w:val="00104107"/>
    <w:rsid w:val="0010505C"/>
    <w:rsid w:val="0010585A"/>
    <w:rsid w:val="001101BD"/>
    <w:rsid w:val="001104F5"/>
    <w:rsid w:val="00110C1E"/>
    <w:rsid w:val="00110FE3"/>
    <w:rsid w:val="00111F88"/>
    <w:rsid w:val="0011260C"/>
    <w:rsid w:val="00112C1E"/>
    <w:rsid w:val="00112F9D"/>
    <w:rsid w:val="00114344"/>
    <w:rsid w:val="001157B7"/>
    <w:rsid w:val="00116D04"/>
    <w:rsid w:val="00117481"/>
    <w:rsid w:val="00117F2A"/>
    <w:rsid w:val="00120595"/>
    <w:rsid w:val="001273D0"/>
    <w:rsid w:val="001350C4"/>
    <w:rsid w:val="001363EF"/>
    <w:rsid w:val="0014129E"/>
    <w:rsid w:val="001417BB"/>
    <w:rsid w:val="00142660"/>
    <w:rsid w:val="00143809"/>
    <w:rsid w:val="00144B81"/>
    <w:rsid w:val="00147577"/>
    <w:rsid w:val="00150BE2"/>
    <w:rsid w:val="00152041"/>
    <w:rsid w:val="001553D4"/>
    <w:rsid w:val="0015740C"/>
    <w:rsid w:val="0015777E"/>
    <w:rsid w:val="00157DA2"/>
    <w:rsid w:val="00157F69"/>
    <w:rsid w:val="00161F47"/>
    <w:rsid w:val="001623F8"/>
    <w:rsid w:val="00162CC7"/>
    <w:rsid w:val="00166A19"/>
    <w:rsid w:val="001678E4"/>
    <w:rsid w:val="0017155D"/>
    <w:rsid w:val="00172394"/>
    <w:rsid w:val="00174A24"/>
    <w:rsid w:val="00176023"/>
    <w:rsid w:val="0017643F"/>
    <w:rsid w:val="00176AF9"/>
    <w:rsid w:val="0017780D"/>
    <w:rsid w:val="00180101"/>
    <w:rsid w:val="00180D60"/>
    <w:rsid w:val="00180F83"/>
    <w:rsid w:val="00186996"/>
    <w:rsid w:val="0018746A"/>
    <w:rsid w:val="0019069B"/>
    <w:rsid w:val="00192CE1"/>
    <w:rsid w:val="00194B65"/>
    <w:rsid w:val="0019557F"/>
    <w:rsid w:val="0019625F"/>
    <w:rsid w:val="001A0A5D"/>
    <w:rsid w:val="001A0A96"/>
    <w:rsid w:val="001A2216"/>
    <w:rsid w:val="001B0406"/>
    <w:rsid w:val="001B2FD7"/>
    <w:rsid w:val="001B3926"/>
    <w:rsid w:val="001B3B56"/>
    <w:rsid w:val="001B3F96"/>
    <w:rsid w:val="001B48EE"/>
    <w:rsid w:val="001B7AA8"/>
    <w:rsid w:val="001C4666"/>
    <w:rsid w:val="001C4990"/>
    <w:rsid w:val="001C6A39"/>
    <w:rsid w:val="001C6C41"/>
    <w:rsid w:val="001C7070"/>
    <w:rsid w:val="001C7E1E"/>
    <w:rsid w:val="001D1FE6"/>
    <w:rsid w:val="001D3380"/>
    <w:rsid w:val="001D3D3F"/>
    <w:rsid w:val="001D474B"/>
    <w:rsid w:val="001D61E2"/>
    <w:rsid w:val="001D70BB"/>
    <w:rsid w:val="001D754E"/>
    <w:rsid w:val="001E16F0"/>
    <w:rsid w:val="001E4815"/>
    <w:rsid w:val="001E4FB1"/>
    <w:rsid w:val="001E657B"/>
    <w:rsid w:val="001F0065"/>
    <w:rsid w:val="001F057C"/>
    <w:rsid w:val="001F160D"/>
    <w:rsid w:val="001F2F82"/>
    <w:rsid w:val="001F3D81"/>
    <w:rsid w:val="001F4883"/>
    <w:rsid w:val="001F6B38"/>
    <w:rsid w:val="001F7467"/>
    <w:rsid w:val="001F7535"/>
    <w:rsid w:val="00200027"/>
    <w:rsid w:val="00203B88"/>
    <w:rsid w:val="00204321"/>
    <w:rsid w:val="00205987"/>
    <w:rsid w:val="002138B1"/>
    <w:rsid w:val="00213D14"/>
    <w:rsid w:val="002143DA"/>
    <w:rsid w:val="00217AF1"/>
    <w:rsid w:val="002203C2"/>
    <w:rsid w:val="0022212B"/>
    <w:rsid w:val="00222751"/>
    <w:rsid w:val="00225132"/>
    <w:rsid w:val="002256A0"/>
    <w:rsid w:val="0022577B"/>
    <w:rsid w:val="00225EC6"/>
    <w:rsid w:val="00225ECE"/>
    <w:rsid w:val="002300D9"/>
    <w:rsid w:val="00230308"/>
    <w:rsid w:val="002345EF"/>
    <w:rsid w:val="00236C5D"/>
    <w:rsid w:val="002370B0"/>
    <w:rsid w:val="0024044C"/>
    <w:rsid w:val="0024086D"/>
    <w:rsid w:val="002421E7"/>
    <w:rsid w:val="0024313E"/>
    <w:rsid w:val="00247A5E"/>
    <w:rsid w:val="002500DE"/>
    <w:rsid w:val="002510BF"/>
    <w:rsid w:val="002521C7"/>
    <w:rsid w:val="00257282"/>
    <w:rsid w:val="00264AC6"/>
    <w:rsid w:val="00266A20"/>
    <w:rsid w:val="00266F74"/>
    <w:rsid w:val="0027089B"/>
    <w:rsid w:val="00270FBE"/>
    <w:rsid w:val="00271618"/>
    <w:rsid w:val="002732D2"/>
    <w:rsid w:val="0027530D"/>
    <w:rsid w:val="00275B93"/>
    <w:rsid w:val="0028034C"/>
    <w:rsid w:val="00281302"/>
    <w:rsid w:val="00281380"/>
    <w:rsid w:val="002827A9"/>
    <w:rsid w:val="002845B7"/>
    <w:rsid w:val="002850C2"/>
    <w:rsid w:val="0028534B"/>
    <w:rsid w:val="002913D6"/>
    <w:rsid w:val="002929A6"/>
    <w:rsid w:val="002929D0"/>
    <w:rsid w:val="00293D0B"/>
    <w:rsid w:val="00295077"/>
    <w:rsid w:val="0029734E"/>
    <w:rsid w:val="0029753B"/>
    <w:rsid w:val="002A1B2F"/>
    <w:rsid w:val="002A2AB3"/>
    <w:rsid w:val="002A3C2C"/>
    <w:rsid w:val="002A418D"/>
    <w:rsid w:val="002A632A"/>
    <w:rsid w:val="002A7A1C"/>
    <w:rsid w:val="002B1DC9"/>
    <w:rsid w:val="002B203C"/>
    <w:rsid w:val="002B2E17"/>
    <w:rsid w:val="002B30D0"/>
    <w:rsid w:val="002B3CFA"/>
    <w:rsid w:val="002B3F33"/>
    <w:rsid w:val="002B4274"/>
    <w:rsid w:val="002B443D"/>
    <w:rsid w:val="002B4E25"/>
    <w:rsid w:val="002B69F1"/>
    <w:rsid w:val="002C09EF"/>
    <w:rsid w:val="002C582C"/>
    <w:rsid w:val="002D0E2C"/>
    <w:rsid w:val="002D2FD7"/>
    <w:rsid w:val="002D4953"/>
    <w:rsid w:val="002D6490"/>
    <w:rsid w:val="002D6625"/>
    <w:rsid w:val="002D776B"/>
    <w:rsid w:val="002E097B"/>
    <w:rsid w:val="002E1118"/>
    <w:rsid w:val="002E1ED5"/>
    <w:rsid w:val="002E2587"/>
    <w:rsid w:val="002E2662"/>
    <w:rsid w:val="002E36E2"/>
    <w:rsid w:val="002E674F"/>
    <w:rsid w:val="002E6B88"/>
    <w:rsid w:val="002F001F"/>
    <w:rsid w:val="002F00F6"/>
    <w:rsid w:val="002F0212"/>
    <w:rsid w:val="002F204B"/>
    <w:rsid w:val="002F5E68"/>
    <w:rsid w:val="002F6020"/>
    <w:rsid w:val="002F67C2"/>
    <w:rsid w:val="002F7E33"/>
    <w:rsid w:val="00301C74"/>
    <w:rsid w:val="00302071"/>
    <w:rsid w:val="00306DF8"/>
    <w:rsid w:val="00311F43"/>
    <w:rsid w:val="003120C4"/>
    <w:rsid w:val="00315039"/>
    <w:rsid w:val="00315A85"/>
    <w:rsid w:val="00315D7C"/>
    <w:rsid w:val="0031655A"/>
    <w:rsid w:val="0031668B"/>
    <w:rsid w:val="00322203"/>
    <w:rsid w:val="00326CD9"/>
    <w:rsid w:val="00331358"/>
    <w:rsid w:val="003314CD"/>
    <w:rsid w:val="00331DE4"/>
    <w:rsid w:val="003330EB"/>
    <w:rsid w:val="00337361"/>
    <w:rsid w:val="00341BE9"/>
    <w:rsid w:val="00342244"/>
    <w:rsid w:val="003429BF"/>
    <w:rsid w:val="00344191"/>
    <w:rsid w:val="003455F7"/>
    <w:rsid w:val="00350A7B"/>
    <w:rsid w:val="00350FE4"/>
    <w:rsid w:val="00351A3C"/>
    <w:rsid w:val="00352286"/>
    <w:rsid w:val="003533DF"/>
    <w:rsid w:val="00354DDD"/>
    <w:rsid w:val="00354E7F"/>
    <w:rsid w:val="00356AA2"/>
    <w:rsid w:val="00360857"/>
    <w:rsid w:val="003623F2"/>
    <w:rsid w:val="00362962"/>
    <w:rsid w:val="00362F8C"/>
    <w:rsid w:val="0036523B"/>
    <w:rsid w:val="00365CFB"/>
    <w:rsid w:val="00373B8D"/>
    <w:rsid w:val="00376E7A"/>
    <w:rsid w:val="003779FA"/>
    <w:rsid w:val="00377DA3"/>
    <w:rsid w:val="0038158C"/>
    <w:rsid w:val="00383798"/>
    <w:rsid w:val="003839ED"/>
    <w:rsid w:val="00383AAB"/>
    <w:rsid w:val="00383F78"/>
    <w:rsid w:val="003873CA"/>
    <w:rsid w:val="003900AC"/>
    <w:rsid w:val="0039166F"/>
    <w:rsid w:val="00391A29"/>
    <w:rsid w:val="003921AE"/>
    <w:rsid w:val="00396DC6"/>
    <w:rsid w:val="003A0C1B"/>
    <w:rsid w:val="003A2A74"/>
    <w:rsid w:val="003A2EAE"/>
    <w:rsid w:val="003A4AF9"/>
    <w:rsid w:val="003A6440"/>
    <w:rsid w:val="003A77E4"/>
    <w:rsid w:val="003B2F5E"/>
    <w:rsid w:val="003B3B3E"/>
    <w:rsid w:val="003B4B96"/>
    <w:rsid w:val="003B547B"/>
    <w:rsid w:val="003B6A69"/>
    <w:rsid w:val="003C313D"/>
    <w:rsid w:val="003C3357"/>
    <w:rsid w:val="003C35ED"/>
    <w:rsid w:val="003C3FD8"/>
    <w:rsid w:val="003C426B"/>
    <w:rsid w:val="003C4C5F"/>
    <w:rsid w:val="003C6860"/>
    <w:rsid w:val="003C6FF8"/>
    <w:rsid w:val="003C7F6D"/>
    <w:rsid w:val="003D0D38"/>
    <w:rsid w:val="003D2D27"/>
    <w:rsid w:val="003D3F12"/>
    <w:rsid w:val="003D5AE0"/>
    <w:rsid w:val="003E28E8"/>
    <w:rsid w:val="003E2DAF"/>
    <w:rsid w:val="003F26B2"/>
    <w:rsid w:val="003F2F1A"/>
    <w:rsid w:val="003F32AD"/>
    <w:rsid w:val="003F4498"/>
    <w:rsid w:val="003F4526"/>
    <w:rsid w:val="00400808"/>
    <w:rsid w:val="004020F9"/>
    <w:rsid w:val="00402FA2"/>
    <w:rsid w:val="00406ADA"/>
    <w:rsid w:val="004074D0"/>
    <w:rsid w:val="004108F2"/>
    <w:rsid w:val="004117C5"/>
    <w:rsid w:val="00412588"/>
    <w:rsid w:val="004131F4"/>
    <w:rsid w:val="00414911"/>
    <w:rsid w:val="004149D5"/>
    <w:rsid w:val="00415436"/>
    <w:rsid w:val="00416B95"/>
    <w:rsid w:val="00421108"/>
    <w:rsid w:val="00422212"/>
    <w:rsid w:val="00424C05"/>
    <w:rsid w:val="00430942"/>
    <w:rsid w:val="00431D5E"/>
    <w:rsid w:val="00431E5C"/>
    <w:rsid w:val="00432A02"/>
    <w:rsid w:val="004333C2"/>
    <w:rsid w:val="00434BE5"/>
    <w:rsid w:val="004409E9"/>
    <w:rsid w:val="00442CC8"/>
    <w:rsid w:val="0044470E"/>
    <w:rsid w:val="00446BA9"/>
    <w:rsid w:val="0045068F"/>
    <w:rsid w:val="00451CBF"/>
    <w:rsid w:val="004522AC"/>
    <w:rsid w:val="004531AC"/>
    <w:rsid w:val="0045667B"/>
    <w:rsid w:val="004606C2"/>
    <w:rsid w:val="00460935"/>
    <w:rsid w:val="004630AD"/>
    <w:rsid w:val="00463C85"/>
    <w:rsid w:val="00463DE2"/>
    <w:rsid w:val="00465062"/>
    <w:rsid w:val="00470EB8"/>
    <w:rsid w:val="004710EF"/>
    <w:rsid w:val="0047603A"/>
    <w:rsid w:val="0048117B"/>
    <w:rsid w:val="00481CA2"/>
    <w:rsid w:val="0048774C"/>
    <w:rsid w:val="004A760A"/>
    <w:rsid w:val="004B11F6"/>
    <w:rsid w:val="004B171C"/>
    <w:rsid w:val="004B544F"/>
    <w:rsid w:val="004B6D02"/>
    <w:rsid w:val="004B708E"/>
    <w:rsid w:val="004B70B3"/>
    <w:rsid w:val="004B7C5F"/>
    <w:rsid w:val="004C4C1E"/>
    <w:rsid w:val="004C5640"/>
    <w:rsid w:val="004C70F3"/>
    <w:rsid w:val="004C7F1F"/>
    <w:rsid w:val="004D0D27"/>
    <w:rsid w:val="004D421D"/>
    <w:rsid w:val="004D4ADA"/>
    <w:rsid w:val="004D61B4"/>
    <w:rsid w:val="004D6A51"/>
    <w:rsid w:val="004D6FE0"/>
    <w:rsid w:val="004E1656"/>
    <w:rsid w:val="004E2B09"/>
    <w:rsid w:val="004E2C4A"/>
    <w:rsid w:val="004E2F56"/>
    <w:rsid w:val="004E5AA5"/>
    <w:rsid w:val="004E7221"/>
    <w:rsid w:val="004F2B39"/>
    <w:rsid w:val="004F35EB"/>
    <w:rsid w:val="004F3683"/>
    <w:rsid w:val="004F3DCA"/>
    <w:rsid w:val="004F4288"/>
    <w:rsid w:val="004F4787"/>
    <w:rsid w:val="004F5C7F"/>
    <w:rsid w:val="004F6909"/>
    <w:rsid w:val="004F6D66"/>
    <w:rsid w:val="0050007C"/>
    <w:rsid w:val="00500B58"/>
    <w:rsid w:val="005019F3"/>
    <w:rsid w:val="00501B6B"/>
    <w:rsid w:val="00502362"/>
    <w:rsid w:val="005036F9"/>
    <w:rsid w:val="005060A6"/>
    <w:rsid w:val="00507A20"/>
    <w:rsid w:val="0051138D"/>
    <w:rsid w:val="00511583"/>
    <w:rsid w:val="005125C8"/>
    <w:rsid w:val="00512653"/>
    <w:rsid w:val="00513204"/>
    <w:rsid w:val="00514BEC"/>
    <w:rsid w:val="005173C9"/>
    <w:rsid w:val="00517C11"/>
    <w:rsid w:val="0052258D"/>
    <w:rsid w:val="00523735"/>
    <w:rsid w:val="00523BF6"/>
    <w:rsid w:val="00526AA7"/>
    <w:rsid w:val="00530A02"/>
    <w:rsid w:val="00531756"/>
    <w:rsid w:val="00532766"/>
    <w:rsid w:val="00533B68"/>
    <w:rsid w:val="0053695F"/>
    <w:rsid w:val="00540E75"/>
    <w:rsid w:val="00541C43"/>
    <w:rsid w:val="005432CC"/>
    <w:rsid w:val="005437BE"/>
    <w:rsid w:val="00546052"/>
    <w:rsid w:val="0054744B"/>
    <w:rsid w:val="00551A76"/>
    <w:rsid w:val="00554320"/>
    <w:rsid w:val="00554F51"/>
    <w:rsid w:val="0055633D"/>
    <w:rsid w:val="00560A2A"/>
    <w:rsid w:val="00561CB5"/>
    <w:rsid w:val="00562692"/>
    <w:rsid w:val="00562C79"/>
    <w:rsid w:val="005642E8"/>
    <w:rsid w:val="005669D8"/>
    <w:rsid w:val="005703DC"/>
    <w:rsid w:val="0057066D"/>
    <w:rsid w:val="00573672"/>
    <w:rsid w:val="00575507"/>
    <w:rsid w:val="00575EA0"/>
    <w:rsid w:val="005762AD"/>
    <w:rsid w:val="005763B7"/>
    <w:rsid w:val="0058017D"/>
    <w:rsid w:val="005804B9"/>
    <w:rsid w:val="00580BD9"/>
    <w:rsid w:val="005823CF"/>
    <w:rsid w:val="005850E8"/>
    <w:rsid w:val="005861A4"/>
    <w:rsid w:val="00586716"/>
    <w:rsid w:val="00586948"/>
    <w:rsid w:val="00586AB5"/>
    <w:rsid w:val="00590DD2"/>
    <w:rsid w:val="00592AA3"/>
    <w:rsid w:val="00592DC0"/>
    <w:rsid w:val="00595789"/>
    <w:rsid w:val="005959CF"/>
    <w:rsid w:val="005A14E0"/>
    <w:rsid w:val="005A26E8"/>
    <w:rsid w:val="005A394A"/>
    <w:rsid w:val="005A462C"/>
    <w:rsid w:val="005B1B9C"/>
    <w:rsid w:val="005B290A"/>
    <w:rsid w:val="005B53AB"/>
    <w:rsid w:val="005B685B"/>
    <w:rsid w:val="005C0E44"/>
    <w:rsid w:val="005C231E"/>
    <w:rsid w:val="005C2D9F"/>
    <w:rsid w:val="005C452E"/>
    <w:rsid w:val="005C48F7"/>
    <w:rsid w:val="005C4916"/>
    <w:rsid w:val="005C5164"/>
    <w:rsid w:val="005C5C68"/>
    <w:rsid w:val="005C5F51"/>
    <w:rsid w:val="005D223B"/>
    <w:rsid w:val="005D2AF1"/>
    <w:rsid w:val="005D36E4"/>
    <w:rsid w:val="005D685B"/>
    <w:rsid w:val="005D7FB9"/>
    <w:rsid w:val="005E129A"/>
    <w:rsid w:val="005E5A79"/>
    <w:rsid w:val="005E5D13"/>
    <w:rsid w:val="005F0A5E"/>
    <w:rsid w:val="005F277C"/>
    <w:rsid w:val="005F4504"/>
    <w:rsid w:val="005F525D"/>
    <w:rsid w:val="005F64CE"/>
    <w:rsid w:val="00601F08"/>
    <w:rsid w:val="00604279"/>
    <w:rsid w:val="00605874"/>
    <w:rsid w:val="00605FD5"/>
    <w:rsid w:val="00607A5F"/>
    <w:rsid w:val="006100B6"/>
    <w:rsid w:val="006141E4"/>
    <w:rsid w:val="006154D4"/>
    <w:rsid w:val="006161E5"/>
    <w:rsid w:val="00617B3A"/>
    <w:rsid w:val="0062151E"/>
    <w:rsid w:val="00622CA1"/>
    <w:rsid w:val="00624833"/>
    <w:rsid w:val="006249F2"/>
    <w:rsid w:val="00627469"/>
    <w:rsid w:val="00627645"/>
    <w:rsid w:val="00631038"/>
    <w:rsid w:val="0063224B"/>
    <w:rsid w:val="006322F6"/>
    <w:rsid w:val="00632C8E"/>
    <w:rsid w:val="006335D3"/>
    <w:rsid w:val="0063479D"/>
    <w:rsid w:val="006357C2"/>
    <w:rsid w:val="00635DE5"/>
    <w:rsid w:val="006373A5"/>
    <w:rsid w:val="00641486"/>
    <w:rsid w:val="0064180A"/>
    <w:rsid w:val="006426A9"/>
    <w:rsid w:val="006428A8"/>
    <w:rsid w:val="00644F5D"/>
    <w:rsid w:val="006458AB"/>
    <w:rsid w:val="00645A86"/>
    <w:rsid w:val="006540DB"/>
    <w:rsid w:val="00654272"/>
    <w:rsid w:val="00655666"/>
    <w:rsid w:val="0066113A"/>
    <w:rsid w:val="00661984"/>
    <w:rsid w:val="00663451"/>
    <w:rsid w:val="00663B64"/>
    <w:rsid w:val="00664BF0"/>
    <w:rsid w:val="00665D1C"/>
    <w:rsid w:val="00670D50"/>
    <w:rsid w:val="0067389D"/>
    <w:rsid w:val="00674332"/>
    <w:rsid w:val="00674459"/>
    <w:rsid w:val="00676EE9"/>
    <w:rsid w:val="00676EFE"/>
    <w:rsid w:val="006802D6"/>
    <w:rsid w:val="006803F3"/>
    <w:rsid w:val="00680691"/>
    <w:rsid w:val="006843C5"/>
    <w:rsid w:val="006843EC"/>
    <w:rsid w:val="0068603C"/>
    <w:rsid w:val="00686853"/>
    <w:rsid w:val="00686FD5"/>
    <w:rsid w:val="00697F17"/>
    <w:rsid w:val="006A01C0"/>
    <w:rsid w:val="006A1EBF"/>
    <w:rsid w:val="006A1F52"/>
    <w:rsid w:val="006A364C"/>
    <w:rsid w:val="006A397A"/>
    <w:rsid w:val="006A7F80"/>
    <w:rsid w:val="006B2BBB"/>
    <w:rsid w:val="006B7F53"/>
    <w:rsid w:val="006C14C7"/>
    <w:rsid w:val="006C22E9"/>
    <w:rsid w:val="006C2DCB"/>
    <w:rsid w:val="006C486C"/>
    <w:rsid w:val="006C7142"/>
    <w:rsid w:val="006D06DB"/>
    <w:rsid w:val="006D08CD"/>
    <w:rsid w:val="006D1E51"/>
    <w:rsid w:val="006D3B0A"/>
    <w:rsid w:val="006D514E"/>
    <w:rsid w:val="006D6AB2"/>
    <w:rsid w:val="006D74D0"/>
    <w:rsid w:val="006E254D"/>
    <w:rsid w:val="006E35F2"/>
    <w:rsid w:val="006E383B"/>
    <w:rsid w:val="006E3A50"/>
    <w:rsid w:val="006E3F2E"/>
    <w:rsid w:val="006E4D61"/>
    <w:rsid w:val="006E6461"/>
    <w:rsid w:val="006F0321"/>
    <w:rsid w:val="006F0652"/>
    <w:rsid w:val="006F3D27"/>
    <w:rsid w:val="006F415E"/>
    <w:rsid w:val="00700B84"/>
    <w:rsid w:val="0070198B"/>
    <w:rsid w:val="00707584"/>
    <w:rsid w:val="00713BA9"/>
    <w:rsid w:val="00715903"/>
    <w:rsid w:val="00715A7B"/>
    <w:rsid w:val="00716473"/>
    <w:rsid w:val="00721619"/>
    <w:rsid w:val="007260AA"/>
    <w:rsid w:val="007304B3"/>
    <w:rsid w:val="0073281B"/>
    <w:rsid w:val="007350AE"/>
    <w:rsid w:val="00735951"/>
    <w:rsid w:val="007363B0"/>
    <w:rsid w:val="00740DFC"/>
    <w:rsid w:val="00741181"/>
    <w:rsid w:val="00743445"/>
    <w:rsid w:val="00744410"/>
    <w:rsid w:val="007453CF"/>
    <w:rsid w:val="00746FEB"/>
    <w:rsid w:val="0074707B"/>
    <w:rsid w:val="007504A2"/>
    <w:rsid w:val="00752B6E"/>
    <w:rsid w:val="00753EFB"/>
    <w:rsid w:val="007543E8"/>
    <w:rsid w:val="007608A5"/>
    <w:rsid w:val="0076141D"/>
    <w:rsid w:val="00761C79"/>
    <w:rsid w:val="007656A3"/>
    <w:rsid w:val="00766FF3"/>
    <w:rsid w:val="007671C3"/>
    <w:rsid w:val="00770E8B"/>
    <w:rsid w:val="00773264"/>
    <w:rsid w:val="00774116"/>
    <w:rsid w:val="00774A9C"/>
    <w:rsid w:val="0077670B"/>
    <w:rsid w:val="00781823"/>
    <w:rsid w:val="00781F24"/>
    <w:rsid w:val="00782936"/>
    <w:rsid w:val="007831C7"/>
    <w:rsid w:val="007837D5"/>
    <w:rsid w:val="00785956"/>
    <w:rsid w:val="00785B08"/>
    <w:rsid w:val="00791E11"/>
    <w:rsid w:val="007927C8"/>
    <w:rsid w:val="0079625F"/>
    <w:rsid w:val="00796A0D"/>
    <w:rsid w:val="007978F4"/>
    <w:rsid w:val="007A0447"/>
    <w:rsid w:val="007A1DF9"/>
    <w:rsid w:val="007A22B6"/>
    <w:rsid w:val="007A2F7E"/>
    <w:rsid w:val="007A7629"/>
    <w:rsid w:val="007A7B82"/>
    <w:rsid w:val="007B23C4"/>
    <w:rsid w:val="007B3C0B"/>
    <w:rsid w:val="007B4E11"/>
    <w:rsid w:val="007B4FAC"/>
    <w:rsid w:val="007B677D"/>
    <w:rsid w:val="007C03AC"/>
    <w:rsid w:val="007C0754"/>
    <w:rsid w:val="007C0D46"/>
    <w:rsid w:val="007C114F"/>
    <w:rsid w:val="007C1654"/>
    <w:rsid w:val="007C16C9"/>
    <w:rsid w:val="007C1772"/>
    <w:rsid w:val="007C2732"/>
    <w:rsid w:val="007C4D8C"/>
    <w:rsid w:val="007C5265"/>
    <w:rsid w:val="007C6EA9"/>
    <w:rsid w:val="007C7986"/>
    <w:rsid w:val="007D07E1"/>
    <w:rsid w:val="007D0DDF"/>
    <w:rsid w:val="007D5902"/>
    <w:rsid w:val="007D6405"/>
    <w:rsid w:val="007D6FB1"/>
    <w:rsid w:val="007D7C3A"/>
    <w:rsid w:val="007E0176"/>
    <w:rsid w:val="007E1563"/>
    <w:rsid w:val="007E6810"/>
    <w:rsid w:val="007E748E"/>
    <w:rsid w:val="007E7881"/>
    <w:rsid w:val="007F0743"/>
    <w:rsid w:val="007F0EDD"/>
    <w:rsid w:val="007F211F"/>
    <w:rsid w:val="007F30BE"/>
    <w:rsid w:val="007F360B"/>
    <w:rsid w:val="007F64D6"/>
    <w:rsid w:val="007F7569"/>
    <w:rsid w:val="008008A1"/>
    <w:rsid w:val="00802369"/>
    <w:rsid w:val="00803CD7"/>
    <w:rsid w:val="008063FF"/>
    <w:rsid w:val="008067CD"/>
    <w:rsid w:val="0081090C"/>
    <w:rsid w:val="00810BDF"/>
    <w:rsid w:val="008111D6"/>
    <w:rsid w:val="00814A5B"/>
    <w:rsid w:val="00814B3A"/>
    <w:rsid w:val="0082040A"/>
    <w:rsid w:val="00820A94"/>
    <w:rsid w:val="00821E06"/>
    <w:rsid w:val="00822C3A"/>
    <w:rsid w:val="008251C4"/>
    <w:rsid w:val="008255DB"/>
    <w:rsid w:val="00825BFD"/>
    <w:rsid w:val="00827120"/>
    <w:rsid w:val="008279ED"/>
    <w:rsid w:val="00830027"/>
    <w:rsid w:val="00830580"/>
    <w:rsid w:val="00832340"/>
    <w:rsid w:val="00834FE8"/>
    <w:rsid w:val="008367E1"/>
    <w:rsid w:val="00836CD9"/>
    <w:rsid w:val="0083770F"/>
    <w:rsid w:val="00841E28"/>
    <w:rsid w:val="008438D1"/>
    <w:rsid w:val="00843D3F"/>
    <w:rsid w:val="00851C11"/>
    <w:rsid w:val="00852F21"/>
    <w:rsid w:val="00853852"/>
    <w:rsid w:val="00857094"/>
    <w:rsid w:val="00857A9C"/>
    <w:rsid w:val="00857DC7"/>
    <w:rsid w:val="00867D84"/>
    <w:rsid w:val="00870305"/>
    <w:rsid w:val="008728C2"/>
    <w:rsid w:val="00874E51"/>
    <w:rsid w:val="008753CD"/>
    <w:rsid w:val="0088028C"/>
    <w:rsid w:val="00882400"/>
    <w:rsid w:val="008827EE"/>
    <w:rsid w:val="0088333F"/>
    <w:rsid w:val="00884667"/>
    <w:rsid w:val="00884C0F"/>
    <w:rsid w:val="00885D4D"/>
    <w:rsid w:val="00887446"/>
    <w:rsid w:val="008876B1"/>
    <w:rsid w:val="00894F37"/>
    <w:rsid w:val="00895BE8"/>
    <w:rsid w:val="0089634F"/>
    <w:rsid w:val="00897D80"/>
    <w:rsid w:val="008A0523"/>
    <w:rsid w:val="008A1ABB"/>
    <w:rsid w:val="008A32CA"/>
    <w:rsid w:val="008A41D7"/>
    <w:rsid w:val="008A4CE1"/>
    <w:rsid w:val="008A66AE"/>
    <w:rsid w:val="008B0BE6"/>
    <w:rsid w:val="008B0DF9"/>
    <w:rsid w:val="008B12F8"/>
    <w:rsid w:val="008B25AA"/>
    <w:rsid w:val="008B3BDB"/>
    <w:rsid w:val="008B475C"/>
    <w:rsid w:val="008C008A"/>
    <w:rsid w:val="008C0B2C"/>
    <w:rsid w:val="008C1A1E"/>
    <w:rsid w:val="008C3996"/>
    <w:rsid w:val="008C3D7B"/>
    <w:rsid w:val="008C7410"/>
    <w:rsid w:val="008D16B3"/>
    <w:rsid w:val="008D2087"/>
    <w:rsid w:val="008D2DB2"/>
    <w:rsid w:val="008D4AF9"/>
    <w:rsid w:val="008D728F"/>
    <w:rsid w:val="008D7EFE"/>
    <w:rsid w:val="008E1F90"/>
    <w:rsid w:val="008E3DB0"/>
    <w:rsid w:val="008E59E7"/>
    <w:rsid w:val="008E5F03"/>
    <w:rsid w:val="008E5F75"/>
    <w:rsid w:val="008E740C"/>
    <w:rsid w:val="008F00B5"/>
    <w:rsid w:val="008F07F3"/>
    <w:rsid w:val="008F21A8"/>
    <w:rsid w:val="009035EE"/>
    <w:rsid w:val="00904A57"/>
    <w:rsid w:val="00910078"/>
    <w:rsid w:val="00910A44"/>
    <w:rsid w:val="00913AD4"/>
    <w:rsid w:val="0092384D"/>
    <w:rsid w:val="00923EA1"/>
    <w:rsid w:val="00924B2C"/>
    <w:rsid w:val="009259A6"/>
    <w:rsid w:val="009260FA"/>
    <w:rsid w:val="00927952"/>
    <w:rsid w:val="00927D36"/>
    <w:rsid w:val="00930E42"/>
    <w:rsid w:val="009312B5"/>
    <w:rsid w:val="00935660"/>
    <w:rsid w:val="0093639E"/>
    <w:rsid w:val="0093645D"/>
    <w:rsid w:val="00940C21"/>
    <w:rsid w:val="00941344"/>
    <w:rsid w:val="0094311F"/>
    <w:rsid w:val="009440B9"/>
    <w:rsid w:val="00944D42"/>
    <w:rsid w:val="00947798"/>
    <w:rsid w:val="00950808"/>
    <w:rsid w:val="009526F8"/>
    <w:rsid w:val="00952CA0"/>
    <w:rsid w:val="00954965"/>
    <w:rsid w:val="00954A68"/>
    <w:rsid w:val="00957C4D"/>
    <w:rsid w:val="009601C9"/>
    <w:rsid w:val="00965113"/>
    <w:rsid w:val="00965635"/>
    <w:rsid w:val="00966983"/>
    <w:rsid w:val="00966AF6"/>
    <w:rsid w:val="009671CD"/>
    <w:rsid w:val="0097031B"/>
    <w:rsid w:val="0097068F"/>
    <w:rsid w:val="00970DCB"/>
    <w:rsid w:val="00972BEE"/>
    <w:rsid w:val="009752EE"/>
    <w:rsid w:val="00975527"/>
    <w:rsid w:val="009762AA"/>
    <w:rsid w:val="009767F9"/>
    <w:rsid w:val="00976C5A"/>
    <w:rsid w:val="009817AD"/>
    <w:rsid w:val="00984367"/>
    <w:rsid w:val="00984764"/>
    <w:rsid w:val="00986350"/>
    <w:rsid w:val="009917E0"/>
    <w:rsid w:val="009924AC"/>
    <w:rsid w:val="00993BA2"/>
    <w:rsid w:val="00994AC2"/>
    <w:rsid w:val="0099529E"/>
    <w:rsid w:val="00996989"/>
    <w:rsid w:val="009972E2"/>
    <w:rsid w:val="00997B69"/>
    <w:rsid w:val="009A0232"/>
    <w:rsid w:val="009A0665"/>
    <w:rsid w:val="009A369D"/>
    <w:rsid w:val="009A47E8"/>
    <w:rsid w:val="009A534D"/>
    <w:rsid w:val="009A63D7"/>
    <w:rsid w:val="009A6722"/>
    <w:rsid w:val="009B051B"/>
    <w:rsid w:val="009B06D6"/>
    <w:rsid w:val="009B1A64"/>
    <w:rsid w:val="009B1CE1"/>
    <w:rsid w:val="009B2C22"/>
    <w:rsid w:val="009B3FC3"/>
    <w:rsid w:val="009C37CE"/>
    <w:rsid w:val="009C3B4D"/>
    <w:rsid w:val="009C3DDD"/>
    <w:rsid w:val="009C4D17"/>
    <w:rsid w:val="009D0AEF"/>
    <w:rsid w:val="009D3017"/>
    <w:rsid w:val="009D654D"/>
    <w:rsid w:val="009D6CE1"/>
    <w:rsid w:val="009E061E"/>
    <w:rsid w:val="009E09B8"/>
    <w:rsid w:val="009E0CB4"/>
    <w:rsid w:val="009E0FA7"/>
    <w:rsid w:val="009E349E"/>
    <w:rsid w:val="009E5648"/>
    <w:rsid w:val="009E6B4A"/>
    <w:rsid w:val="009F6064"/>
    <w:rsid w:val="009F6294"/>
    <w:rsid w:val="009F64FA"/>
    <w:rsid w:val="009F6864"/>
    <w:rsid w:val="009F7D4C"/>
    <w:rsid w:val="00A006E2"/>
    <w:rsid w:val="00A00BA3"/>
    <w:rsid w:val="00A01410"/>
    <w:rsid w:val="00A0667A"/>
    <w:rsid w:val="00A06C6B"/>
    <w:rsid w:val="00A0730E"/>
    <w:rsid w:val="00A07B9E"/>
    <w:rsid w:val="00A07BA7"/>
    <w:rsid w:val="00A13601"/>
    <w:rsid w:val="00A16554"/>
    <w:rsid w:val="00A17113"/>
    <w:rsid w:val="00A17373"/>
    <w:rsid w:val="00A20E00"/>
    <w:rsid w:val="00A2329A"/>
    <w:rsid w:val="00A2457C"/>
    <w:rsid w:val="00A31838"/>
    <w:rsid w:val="00A31FD4"/>
    <w:rsid w:val="00A327E2"/>
    <w:rsid w:val="00A3297C"/>
    <w:rsid w:val="00A3410F"/>
    <w:rsid w:val="00A357C1"/>
    <w:rsid w:val="00A35AEB"/>
    <w:rsid w:val="00A405B8"/>
    <w:rsid w:val="00A408F1"/>
    <w:rsid w:val="00A435B1"/>
    <w:rsid w:val="00A43C12"/>
    <w:rsid w:val="00A43FA3"/>
    <w:rsid w:val="00A455F9"/>
    <w:rsid w:val="00A4731D"/>
    <w:rsid w:val="00A510A2"/>
    <w:rsid w:val="00A520D3"/>
    <w:rsid w:val="00A5251D"/>
    <w:rsid w:val="00A54BF4"/>
    <w:rsid w:val="00A55040"/>
    <w:rsid w:val="00A563A4"/>
    <w:rsid w:val="00A573FC"/>
    <w:rsid w:val="00A575B8"/>
    <w:rsid w:val="00A635E1"/>
    <w:rsid w:val="00A63FAF"/>
    <w:rsid w:val="00A64276"/>
    <w:rsid w:val="00A64688"/>
    <w:rsid w:val="00A66F06"/>
    <w:rsid w:val="00A71CFC"/>
    <w:rsid w:val="00A72191"/>
    <w:rsid w:val="00A732EA"/>
    <w:rsid w:val="00A75FE2"/>
    <w:rsid w:val="00A75FE6"/>
    <w:rsid w:val="00A76473"/>
    <w:rsid w:val="00A77459"/>
    <w:rsid w:val="00A77645"/>
    <w:rsid w:val="00A81DAC"/>
    <w:rsid w:val="00A839E8"/>
    <w:rsid w:val="00A8539C"/>
    <w:rsid w:val="00A8550C"/>
    <w:rsid w:val="00A8577F"/>
    <w:rsid w:val="00A86CAA"/>
    <w:rsid w:val="00A9004D"/>
    <w:rsid w:val="00A91C8E"/>
    <w:rsid w:val="00A93556"/>
    <w:rsid w:val="00A93620"/>
    <w:rsid w:val="00A937A1"/>
    <w:rsid w:val="00A95D2E"/>
    <w:rsid w:val="00A96386"/>
    <w:rsid w:val="00A9679C"/>
    <w:rsid w:val="00A96A16"/>
    <w:rsid w:val="00A97812"/>
    <w:rsid w:val="00A9793D"/>
    <w:rsid w:val="00AA1369"/>
    <w:rsid w:val="00AA3B70"/>
    <w:rsid w:val="00AA4E83"/>
    <w:rsid w:val="00AA5D5D"/>
    <w:rsid w:val="00AA6367"/>
    <w:rsid w:val="00AA7113"/>
    <w:rsid w:val="00AA78CC"/>
    <w:rsid w:val="00AB12A6"/>
    <w:rsid w:val="00AB489B"/>
    <w:rsid w:val="00AB4B58"/>
    <w:rsid w:val="00AB5815"/>
    <w:rsid w:val="00AC0ACA"/>
    <w:rsid w:val="00AC3FDA"/>
    <w:rsid w:val="00AC4BDB"/>
    <w:rsid w:val="00AC4DF6"/>
    <w:rsid w:val="00AC5E7D"/>
    <w:rsid w:val="00AC61C6"/>
    <w:rsid w:val="00AD116D"/>
    <w:rsid w:val="00AD15ED"/>
    <w:rsid w:val="00AD4710"/>
    <w:rsid w:val="00AD4C9A"/>
    <w:rsid w:val="00AD4FAF"/>
    <w:rsid w:val="00AD7040"/>
    <w:rsid w:val="00AE0720"/>
    <w:rsid w:val="00AE2B26"/>
    <w:rsid w:val="00AE2C2D"/>
    <w:rsid w:val="00AF1D16"/>
    <w:rsid w:val="00AF28EC"/>
    <w:rsid w:val="00AF30A7"/>
    <w:rsid w:val="00AF319F"/>
    <w:rsid w:val="00AF4661"/>
    <w:rsid w:val="00AF5702"/>
    <w:rsid w:val="00AF63B4"/>
    <w:rsid w:val="00B01CD3"/>
    <w:rsid w:val="00B027D0"/>
    <w:rsid w:val="00B02E91"/>
    <w:rsid w:val="00B0506C"/>
    <w:rsid w:val="00B05989"/>
    <w:rsid w:val="00B13AB9"/>
    <w:rsid w:val="00B15A42"/>
    <w:rsid w:val="00B16AB6"/>
    <w:rsid w:val="00B2010B"/>
    <w:rsid w:val="00B23C2C"/>
    <w:rsid w:val="00B2529D"/>
    <w:rsid w:val="00B25A1B"/>
    <w:rsid w:val="00B269F6"/>
    <w:rsid w:val="00B26CFD"/>
    <w:rsid w:val="00B27BB5"/>
    <w:rsid w:val="00B27EF5"/>
    <w:rsid w:val="00B32FF9"/>
    <w:rsid w:val="00B33EBE"/>
    <w:rsid w:val="00B358DC"/>
    <w:rsid w:val="00B37626"/>
    <w:rsid w:val="00B376D5"/>
    <w:rsid w:val="00B41298"/>
    <w:rsid w:val="00B413EE"/>
    <w:rsid w:val="00B4165F"/>
    <w:rsid w:val="00B41F6A"/>
    <w:rsid w:val="00B43A03"/>
    <w:rsid w:val="00B43C2E"/>
    <w:rsid w:val="00B4441B"/>
    <w:rsid w:val="00B44CEF"/>
    <w:rsid w:val="00B46434"/>
    <w:rsid w:val="00B46FE9"/>
    <w:rsid w:val="00B51160"/>
    <w:rsid w:val="00B52A3B"/>
    <w:rsid w:val="00B60774"/>
    <w:rsid w:val="00B60D40"/>
    <w:rsid w:val="00B61715"/>
    <w:rsid w:val="00B62B9A"/>
    <w:rsid w:val="00B63754"/>
    <w:rsid w:val="00B664A6"/>
    <w:rsid w:val="00B71310"/>
    <w:rsid w:val="00B715BB"/>
    <w:rsid w:val="00B71B63"/>
    <w:rsid w:val="00B763AE"/>
    <w:rsid w:val="00B81F29"/>
    <w:rsid w:val="00B82534"/>
    <w:rsid w:val="00B83954"/>
    <w:rsid w:val="00B83A19"/>
    <w:rsid w:val="00B83D1D"/>
    <w:rsid w:val="00B85E39"/>
    <w:rsid w:val="00B87D08"/>
    <w:rsid w:val="00B94A03"/>
    <w:rsid w:val="00B95633"/>
    <w:rsid w:val="00B961C4"/>
    <w:rsid w:val="00B96AF2"/>
    <w:rsid w:val="00BA1612"/>
    <w:rsid w:val="00BA205C"/>
    <w:rsid w:val="00BA2078"/>
    <w:rsid w:val="00BA4953"/>
    <w:rsid w:val="00BA49B8"/>
    <w:rsid w:val="00BA64D1"/>
    <w:rsid w:val="00BA65CD"/>
    <w:rsid w:val="00BB0FA9"/>
    <w:rsid w:val="00BB2BD9"/>
    <w:rsid w:val="00BB363F"/>
    <w:rsid w:val="00BB3CE3"/>
    <w:rsid w:val="00BB44AB"/>
    <w:rsid w:val="00BB58D8"/>
    <w:rsid w:val="00BB5BA3"/>
    <w:rsid w:val="00BB62F9"/>
    <w:rsid w:val="00BB6A35"/>
    <w:rsid w:val="00BB739A"/>
    <w:rsid w:val="00BC00EF"/>
    <w:rsid w:val="00BC0355"/>
    <w:rsid w:val="00BC1BBE"/>
    <w:rsid w:val="00BC2D87"/>
    <w:rsid w:val="00BC308C"/>
    <w:rsid w:val="00BC3AB4"/>
    <w:rsid w:val="00BC3E9B"/>
    <w:rsid w:val="00BC49CB"/>
    <w:rsid w:val="00BC6771"/>
    <w:rsid w:val="00BD00D1"/>
    <w:rsid w:val="00BD16D2"/>
    <w:rsid w:val="00BD216F"/>
    <w:rsid w:val="00BD2B9C"/>
    <w:rsid w:val="00BE01A0"/>
    <w:rsid w:val="00BE0458"/>
    <w:rsid w:val="00BE0C2B"/>
    <w:rsid w:val="00BE143E"/>
    <w:rsid w:val="00BE48DF"/>
    <w:rsid w:val="00BE4EDC"/>
    <w:rsid w:val="00BE71F6"/>
    <w:rsid w:val="00BF0218"/>
    <w:rsid w:val="00BF37CD"/>
    <w:rsid w:val="00BF3994"/>
    <w:rsid w:val="00BF404E"/>
    <w:rsid w:val="00C008E7"/>
    <w:rsid w:val="00C00E83"/>
    <w:rsid w:val="00C01A19"/>
    <w:rsid w:val="00C022FE"/>
    <w:rsid w:val="00C04E6E"/>
    <w:rsid w:val="00C053C7"/>
    <w:rsid w:val="00C055B2"/>
    <w:rsid w:val="00C105CD"/>
    <w:rsid w:val="00C10E7A"/>
    <w:rsid w:val="00C10F85"/>
    <w:rsid w:val="00C11F2A"/>
    <w:rsid w:val="00C141B9"/>
    <w:rsid w:val="00C1423E"/>
    <w:rsid w:val="00C14553"/>
    <w:rsid w:val="00C1699D"/>
    <w:rsid w:val="00C17E2C"/>
    <w:rsid w:val="00C209B5"/>
    <w:rsid w:val="00C218FC"/>
    <w:rsid w:val="00C23C24"/>
    <w:rsid w:val="00C255F5"/>
    <w:rsid w:val="00C26288"/>
    <w:rsid w:val="00C267AC"/>
    <w:rsid w:val="00C300FC"/>
    <w:rsid w:val="00C319F2"/>
    <w:rsid w:val="00C31B3A"/>
    <w:rsid w:val="00C33895"/>
    <w:rsid w:val="00C35180"/>
    <w:rsid w:val="00C3639A"/>
    <w:rsid w:val="00C37018"/>
    <w:rsid w:val="00C3726D"/>
    <w:rsid w:val="00C41131"/>
    <w:rsid w:val="00C42AFB"/>
    <w:rsid w:val="00C4795C"/>
    <w:rsid w:val="00C47C2E"/>
    <w:rsid w:val="00C47C47"/>
    <w:rsid w:val="00C47EC1"/>
    <w:rsid w:val="00C510B4"/>
    <w:rsid w:val="00C518A6"/>
    <w:rsid w:val="00C55980"/>
    <w:rsid w:val="00C55F5E"/>
    <w:rsid w:val="00C560D5"/>
    <w:rsid w:val="00C56507"/>
    <w:rsid w:val="00C61A56"/>
    <w:rsid w:val="00C6422E"/>
    <w:rsid w:val="00C64C54"/>
    <w:rsid w:val="00C6535A"/>
    <w:rsid w:val="00C65814"/>
    <w:rsid w:val="00C65FFE"/>
    <w:rsid w:val="00C723A2"/>
    <w:rsid w:val="00C73F6F"/>
    <w:rsid w:val="00C753FE"/>
    <w:rsid w:val="00C758F8"/>
    <w:rsid w:val="00C7653F"/>
    <w:rsid w:val="00C7676A"/>
    <w:rsid w:val="00C77B7A"/>
    <w:rsid w:val="00C80D31"/>
    <w:rsid w:val="00C81A60"/>
    <w:rsid w:val="00C82F47"/>
    <w:rsid w:val="00C83264"/>
    <w:rsid w:val="00C84757"/>
    <w:rsid w:val="00C90082"/>
    <w:rsid w:val="00C901AE"/>
    <w:rsid w:val="00C90AAA"/>
    <w:rsid w:val="00C90DF9"/>
    <w:rsid w:val="00C91721"/>
    <w:rsid w:val="00C9216E"/>
    <w:rsid w:val="00C94150"/>
    <w:rsid w:val="00C94F9A"/>
    <w:rsid w:val="00CA0B53"/>
    <w:rsid w:val="00CA29AE"/>
    <w:rsid w:val="00CA5C74"/>
    <w:rsid w:val="00CA6189"/>
    <w:rsid w:val="00CA677E"/>
    <w:rsid w:val="00CA727C"/>
    <w:rsid w:val="00CB3FED"/>
    <w:rsid w:val="00CB522F"/>
    <w:rsid w:val="00CB550D"/>
    <w:rsid w:val="00CB7B34"/>
    <w:rsid w:val="00CC07FA"/>
    <w:rsid w:val="00CC1795"/>
    <w:rsid w:val="00CC3E58"/>
    <w:rsid w:val="00CD06CE"/>
    <w:rsid w:val="00CD2C18"/>
    <w:rsid w:val="00CD2D1A"/>
    <w:rsid w:val="00CD31F6"/>
    <w:rsid w:val="00CD32FC"/>
    <w:rsid w:val="00CD488B"/>
    <w:rsid w:val="00CD5A86"/>
    <w:rsid w:val="00CD5AC6"/>
    <w:rsid w:val="00CD5C61"/>
    <w:rsid w:val="00CD79E3"/>
    <w:rsid w:val="00CD7E83"/>
    <w:rsid w:val="00CE1164"/>
    <w:rsid w:val="00CE64D4"/>
    <w:rsid w:val="00CF143D"/>
    <w:rsid w:val="00CF1772"/>
    <w:rsid w:val="00CF1A4C"/>
    <w:rsid w:val="00CF1F2C"/>
    <w:rsid w:val="00D00601"/>
    <w:rsid w:val="00D012C3"/>
    <w:rsid w:val="00D014B4"/>
    <w:rsid w:val="00D028A2"/>
    <w:rsid w:val="00D02C54"/>
    <w:rsid w:val="00D03199"/>
    <w:rsid w:val="00D04182"/>
    <w:rsid w:val="00D0589D"/>
    <w:rsid w:val="00D066E6"/>
    <w:rsid w:val="00D06AC9"/>
    <w:rsid w:val="00D126A1"/>
    <w:rsid w:val="00D12C03"/>
    <w:rsid w:val="00D14D86"/>
    <w:rsid w:val="00D15D44"/>
    <w:rsid w:val="00D17249"/>
    <w:rsid w:val="00D178B9"/>
    <w:rsid w:val="00D17EF2"/>
    <w:rsid w:val="00D200FC"/>
    <w:rsid w:val="00D20DAC"/>
    <w:rsid w:val="00D20DBB"/>
    <w:rsid w:val="00D217C4"/>
    <w:rsid w:val="00D2218D"/>
    <w:rsid w:val="00D23A4F"/>
    <w:rsid w:val="00D250C8"/>
    <w:rsid w:val="00D25B14"/>
    <w:rsid w:val="00D264A8"/>
    <w:rsid w:val="00D26845"/>
    <w:rsid w:val="00D26D5E"/>
    <w:rsid w:val="00D26EAB"/>
    <w:rsid w:val="00D31FA8"/>
    <w:rsid w:val="00D325E9"/>
    <w:rsid w:val="00D33D3B"/>
    <w:rsid w:val="00D341C3"/>
    <w:rsid w:val="00D34B91"/>
    <w:rsid w:val="00D37141"/>
    <w:rsid w:val="00D3759B"/>
    <w:rsid w:val="00D40731"/>
    <w:rsid w:val="00D42306"/>
    <w:rsid w:val="00D44136"/>
    <w:rsid w:val="00D46841"/>
    <w:rsid w:val="00D5039C"/>
    <w:rsid w:val="00D51A84"/>
    <w:rsid w:val="00D52A8A"/>
    <w:rsid w:val="00D52DBD"/>
    <w:rsid w:val="00D55607"/>
    <w:rsid w:val="00D602A2"/>
    <w:rsid w:val="00D61917"/>
    <w:rsid w:val="00D61D19"/>
    <w:rsid w:val="00D62C39"/>
    <w:rsid w:val="00D63BDA"/>
    <w:rsid w:val="00D6576B"/>
    <w:rsid w:val="00D667B3"/>
    <w:rsid w:val="00D66CA8"/>
    <w:rsid w:val="00D66FFA"/>
    <w:rsid w:val="00D71091"/>
    <w:rsid w:val="00D7109B"/>
    <w:rsid w:val="00D71248"/>
    <w:rsid w:val="00D7290C"/>
    <w:rsid w:val="00D72F78"/>
    <w:rsid w:val="00D733D2"/>
    <w:rsid w:val="00D73F63"/>
    <w:rsid w:val="00D77543"/>
    <w:rsid w:val="00D807ED"/>
    <w:rsid w:val="00D80CDB"/>
    <w:rsid w:val="00D81084"/>
    <w:rsid w:val="00D812A3"/>
    <w:rsid w:val="00D82733"/>
    <w:rsid w:val="00D83C5C"/>
    <w:rsid w:val="00D846C0"/>
    <w:rsid w:val="00D84D3F"/>
    <w:rsid w:val="00D8543F"/>
    <w:rsid w:val="00D85F2E"/>
    <w:rsid w:val="00D86316"/>
    <w:rsid w:val="00D87F23"/>
    <w:rsid w:val="00D907DE"/>
    <w:rsid w:val="00D913EF"/>
    <w:rsid w:val="00D9150B"/>
    <w:rsid w:val="00D91547"/>
    <w:rsid w:val="00D9386C"/>
    <w:rsid w:val="00D938EE"/>
    <w:rsid w:val="00D93CE1"/>
    <w:rsid w:val="00D94D6A"/>
    <w:rsid w:val="00D95A53"/>
    <w:rsid w:val="00D95C7B"/>
    <w:rsid w:val="00DA1A68"/>
    <w:rsid w:val="00DA24D3"/>
    <w:rsid w:val="00DA44AC"/>
    <w:rsid w:val="00DA555E"/>
    <w:rsid w:val="00DA5EFF"/>
    <w:rsid w:val="00DA797B"/>
    <w:rsid w:val="00DB021C"/>
    <w:rsid w:val="00DB1334"/>
    <w:rsid w:val="00DB37A8"/>
    <w:rsid w:val="00DB6933"/>
    <w:rsid w:val="00DB6DF0"/>
    <w:rsid w:val="00DB7954"/>
    <w:rsid w:val="00DB7CF0"/>
    <w:rsid w:val="00DC04B5"/>
    <w:rsid w:val="00DC4FD1"/>
    <w:rsid w:val="00DC5944"/>
    <w:rsid w:val="00DC5AC6"/>
    <w:rsid w:val="00DC6B34"/>
    <w:rsid w:val="00DD10C1"/>
    <w:rsid w:val="00DD1601"/>
    <w:rsid w:val="00DD1619"/>
    <w:rsid w:val="00DD41B1"/>
    <w:rsid w:val="00DD5F32"/>
    <w:rsid w:val="00DD6128"/>
    <w:rsid w:val="00DE1476"/>
    <w:rsid w:val="00DE180D"/>
    <w:rsid w:val="00DE1A91"/>
    <w:rsid w:val="00DE24AC"/>
    <w:rsid w:val="00DE2599"/>
    <w:rsid w:val="00DE34AD"/>
    <w:rsid w:val="00DE5B45"/>
    <w:rsid w:val="00DE63A5"/>
    <w:rsid w:val="00DE6972"/>
    <w:rsid w:val="00DE7BCE"/>
    <w:rsid w:val="00DF16FA"/>
    <w:rsid w:val="00DF3531"/>
    <w:rsid w:val="00DF4146"/>
    <w:rsid w:val="00DF69EF"/>
    <w:rsid w:val="00DF7697"/>
    <w:rsid w:val="00E00FE2"/>
    <w:rsid w:val="00E02534"/>
    <w:rsid w:val="00E036E7"/>
    <w:rsid w:val="00E04BCB"/>
    <w:rsid w:val="00E10B00"/>
    <w:rsid w:val="00E1149C"/>
    <w:rsid w:val="00E11C6E"/>
    <w:rsid w:val="00E123F4"/>
    <w:rsid w:val="00E13D8E"/>
    <w:rsid w:val="00E144BE"/>
    <w:rsid w:val="00E14849"/>
    <w:rsid w:val="00E14B51"/>
    <w:rsid w:val="00E14BAD"/>
    <w:rsid w:val="00E17476"/>
    <w:rsid w:val="00E204C5"/>
    <w:rsid w:val="00E24791"/>
    <w:rsid w:val="00E24D78"/>
    <w:rsid w:val="00E2502F"/>
    <w:rsid w:val="00E25308"/>
    <w:rsid w:val="00E25CE1"/>
    <w:rsid w:val="00E25D09"/>
    <w:rsid w:val="00E27A5E"/>
    <w:rsid w:val="00E30205"/>
    <w:rsid w:val="00E326D4"/>
    <w:rsid w:val="00E32AD8"/>
    <w:rsid w:val="00E33813"/>
    <w:rsid w:val="00E33FD2"/>
    <w:rsid w:val="00E34786"/>
    <w:rsid w:val="00E368B3"/>
    <w:rsid w:val="00E36DB0"/>
    <w:rsid w:val="00E4245B"/>
    <w:rsid w:val="00E42CC7"/>
    <w:rsid w:val="00E451A9"/>
    <w:rsid w:val="00E4648A"/>
    <w:rsid w:val="00E46820"/>
    <w:rsid w:val="00E50166"/>
    <w:rsid w:val="00E52A9F"/>
    <w:rsid w:val="00E52FC2"/>
    <w:rsid w:val="00E55B3C"/>
    <w:rsid w:val="00E5735F"/>
    <w:rsid w:val="00E60947"/>
    <w:rsid w:val="00E60A88"/>
    <w:rsid w:val="00E6130C"/>
    <w:rsid w:val="00E614B6"/>
    <w:rsid w:val="00E61C0D"/>
    <w:rsid w:val="00E621D6"/>
    <w:rsid w:val="00E63414"/>
    <w:rsid w:val="00E660DA"/>
    <w:rsid w:val="00E67AF5"/>
    <w:rsid w:val="00E701D4"/>
    <w:rsid w:val="00E707B0"/>
    <w:rsid w:val="00E70E69"/>
    <w:rsid w:val="00E71399"/>
    <w:rsid w:val="00E71C9E"/>
    <w:rsid w:val="00E732FF"/>
    <w:rsid w:val="00E73854"/>
    <w:rsid w:val="00E74EC5"/>
    <w:rsid w:val="00E755C1"/>
    <w:rsid w:val="00E7670D"/>
    <w:rsid w:val="00E77096"/>
    <w:rsid w:val="00E81F20"/>
    <w:rsid w:val="00E84497"/>
    <w:rsid w:val="00E85830"/>
    <w:rsid w:val="00E906E8"/>
    <w:rsid w:val="00E90D5D"/>
    <w:rsid w:val="00E9174E"/>
    <w:rsid w:val="00E9382B"/>
    <w:rsid w:val="00E957DB"/>
    <w:rsid w:val="00E97F61"/>
    <w:rsid w:val="00EA0A4B"/>
    <w:rsid w:val="00EA3D88"/>
    <w:rsid w:val="00EB09F1"/>
    <w:rsid w:val="00EB2A66"/>
    <w:rsid w:val="00EB54B8"/>
    <w:rsid w:val="00EB621A"/>
    <w:rsid w:val="00EB6853"/>
    <w:rsid w:val="00EB6A39"/>
    <w:rsid w:val="00EB709B"/>
    <w:rsid w:val="00EB768B"/>
    <w:rsid w:val="00EC0A23"/>
    <w:rsid w:val="00EC0B51"/>
    <w:rsid w:val="00EC3B23"/>
    <w:rsid w:val="00EC3D46"/>
    <w:rsid w:val="00EC433E"/>
    <w:rsid w:val="00EC65DD"/>
    <w:rsid w:val="00EC6FA6"/>
    <w:rsid w:val="00ED49DC"/>
    <w:rsid w:val="00ED501E"/>
    <w:rsid w:val="00ED765E"/>
    <w:rsid w:val="00ED7B9D"/>
    <w:rsid w:val="00EE09CF"/>
    <w:rsid w:val="00EE2726"/>
    <w:rsid w:val="00EE48C3"/>
    <w:rsid w:val="00EE590E"/>
    <w:rsid w:val="00EE67DD"/>
    <w:rsid w:val="00EE748E"/>
    <w:rsid w:val="00EE787A"/>
    <w:rsid w:val="00EF2E06"/>
    <w:rsid w:val="00EF425C"/>
    <w:rsid w:val="00EF584C"/>
    <w:rsid w:val="00F002FE"/>
    <w:rsid w:val="00F027A6"/>
    <w:rsid w:val="00F02E10"/>
    <w:rsid w:val="00F035B3"/>
    <w:rsid w:val="00F03A13"/>
    <w:rsid w:val="00F06321"/>
    <w:rsid w:val="00F10CF7"/>
    <w:rsid w:val="00F17EF5"/>
    <w:rsid w:val="00F2190E"/>
    <w:rsid w:val="00F22AA8"/>
    <w:rsid w:val="00F2405F"/>
    <w:rsid w:val="00F24590"/>
    <w:rsid w:val="00F245B2"/>
    <w:rsid w:val="00F24A7E"/>
    <w:rsid w:val="00F24F56"/>
    <w:rsid w:val="00F26B0E"/>
    <w:rsid w:val="00F30217"/>
    <w:rsid w:val="00F32F53"/>
    <w:rsid w:val="00F337B4"/>
    <w:rsid w:val="00F33CB5"/>
    <w:rsid w:val="00F35D00"/>
    <w:rsid w:val="00F41B79"/>
    <w:rsid w:val="00F425C4"/>
    <w:rsid w:val="00F43DE1"/>
    <w:rsid w:val="00F46771"/>
    <w:rsid w:val="00F47D76"/>
    <w:rsid w:val="00F51914"/>
    <w:rsid w:val="00F51DDB"/>
    <w:rsid w:val="00F53742"/>
    <w:rsid w:val="00F628A6"/>
    <w:rsid w:val="00F62CB4"/>
    <w:rsid w:val="00F637E2"/>
    <w:rsid w:val="00F63BF0"/>
    <w:rsid w:val="00F6420C"/>
    <w:rsid w:val="00F6631B"/>
    <w:rsid w:val="00F666A4"/>
    <w:rsid w:val="00F708AD"/>
    <w:rsid w:val="00F711CD"/>
    <w:rsid w:val="00F74136"/>
    <w:rsid w:val="00F74E9A"/>
    <w:rsid w:val="00F75463"/>
    <w:rsid w:val="00F75879"/>
    <w:rsid w:val="00F80BBD"/>
    <w:rsid w:val="00F824AA"/>
    <w:rsid w:val="00F82C29"/>
    <w:rsid w:val="00F84574"/>
    <w:rsid w:val="00F84754"/>
    <w:rsid w:val="00F85BBA"/>
    <w:rsid w:val="00F8611B"/>
    <w:rsid w:val="00F86A11"/>
    <w:rsid w:val="00F876D5"/>
    <w:rsid w:val="00F87959"/>
    <w:rsid w:val="00F87E61"/>
    <w:rsid w:val="00F917B8"/>
    <w:rsid w:val="00F92913"/>
    <w:rsid w:val="00F9352B"/>
    <w:rsid w:val="00FA276F"/>
    <w:rsid w:val="00FA68DC"/>
    <w:rsid w:val="00FB005A"/>
    <w:rsid w:val="00FB161E"/>
    <w:rsid w:val="00FB2247"/>
    <w:rsid w:val="00FB29FB"/>
    <w:rsid w:val="00FB3F54"/>
    <w:rsid w:val="00FB70F5"/>
    <w:rsid w:val="00FB7A82"/>
    <w:rsid w:val="00FC1980"/>
    <w:rsid w:val="00FC2657"/>
    <w:rsid w:val="00FC32A5"/>
    <w:rsid w:val="00FC35DD"/>
    <w:rsid w:val="00FC477D"/>
    <w:rsid w:val="00FC54B8"/>
    <w:rsid w:val="00FC7BFD"/>
    <w:rsid w:val="00FD0F4D"/>
    <w:rsid w:val="00FD33F6"/>
    <w:rsid w:val="00FE141C"/>
    <w:rsid w:val="00FE1BCF"/>
    <w:rsid w:val="00FE1F73"/>
    <w:rsid w:val="00FE3179"/>
    <w:rsid w:val="00FE3B3A"/>
    <w:rsid w:val="00FE4089"/>
    <w:rsid w:val="00FE5A3B"/>
    <w:rsid w:val="00FF3B18"/>
    <w:rsid w:val="00FF46F5"/>
    <w:rsid w:val="00FF4D17"/>
    <w:rsid w:val="00FF7F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C4053D9"/>
  <w15:docId w15:val="{E474A19F-1477-4EFC-A55C-1088D6AB4B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2CA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">
    <w:name w:val="Normal1"/>
    <w:rsid w:val="000C1C74"/>
    <w:rPr>
      <w:color w:val="000000"/>
      <w:sz w:val="24"/>
      <w:szCs w:val="24"/>
    </w:rPr>
  </w:style>
  <w:style w:type="paragraph" w:styleId="NormalWeb">
    <w:name w:val="Normal (Web)"/>
    <w:basedOn w:val="Normal"/>
    <w:rsid w:val="00F87E61"/>
    <w:pPr>
      <w:spacing w:before="100" w:beforeAutospacing="1" w:after="100" w:afterAutospacing="1"/>
    </w:pPr>
  </w:style>
  <w:style w:type="character" w:styleId="Strong">
    <w:name w:val="Strong"/>
    <w:qFormat/>
    <w:rsid w:val="00F87E61"/>
    <w:rPr>
      <w:b/>
      <w:bCs/>
    </w:rPr>
  </w:style>
  <w:style w:type="character" w:styleId="Emphasis">
    <w:name w:val="Emphasis"/>
    <w:qFormat/>
    <w:rsid w:val="00F87E61"/>
    <w:rPr>
      <w:i/>
      <w:iCs/>
    </w:rPr>
  </w:style>
  <w:style w:type="table" w:styleId="TableGrid">
    <w:name w:val="Table Grid"/>
    <w:basedOn w:val="TableNormal"/>
    <w:rsid w:val="00F87E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8251C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51C4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B37626"/>
    <w:rPr>
      <w:i/>
      <w:iCs/>
      <w:color w:val="808080" w:themeColor="text1" w:themeTint="7F"/>
    </w:rPr>
  </w:style>
  <w:style w:type="paragraph" w:styleId="Header">
    <w:name w:val="header"/>
    <w:basedOn w:val="Normal"/>
    <w:link w:val="HeaderChar"/>
    <w:uiPriority w:val="99"/>
    <w:unhideWhenUsed/>
    <w:rsid w:val="00C3639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3639A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C3639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3639A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1813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28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0.png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119" Type="http://schemas.openxmlformats.org/officeDocument/2006/relationships/image" Target="media/image52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5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4.png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4BDE87-051B-4C47-9F18-BEB8EC648B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8</Words>
  <Characters>472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 TRẬN ĐỀ  KIỂM TRA 1 TIẾT  MÔN TOÁN 9</vt:lpstr>
    </vt:vector>
  </TitlesOfParts>
  <Company>MANiacs</Company>
  <LinksUpToDate>false</LinksUpToDate>
  <CharactersWithSpaces>5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lớp 10 2024 minh họa 10 Bà Rịa - Vũng Tàu</dc:title>
  <dc:subject>Đề thi thử Toán vào lớp 10 2024 minh họa 10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22-05-29T13:24:00Z</cp:lastPrinted>
  <dcterms:created xsi:type="dcterms:W3CDTF">2024-05-04T09:45:00Z</dcterms:created>
  <dcterms:modified xsi:type="dcterms:W3CDTF">2024-05-04T09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